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82" r:id="rId3"/>
    <p:sldId id="285" r:id="rId4"/>
    <p:sldId id="267" r:id="rId5"/>
    <p:sldId id="286" r:id="rId6"/>
    <p:sldId id="269" r:id="rId7"/>
    <p:sldId id="270" r:id="rId8"/>
    <p:sldId id="257" r:id="rId9"/>
    <p:sldId id="258" r:id="rId10"/>
    <p:sldId id="275" r:id="rId11"/>
    <p:sldId id="263" r:id="rId12"/>
    <p:sldId id="280" r:id="rId13"/>
    <p:sldId id="283" r:id="rId1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8E791"/>
    <a:srgbClr val="53A9FF"/>
    <a:srgbClr val="3399FF"/>
    <a:srgbClr val="0000FF"/>
    <a:srgbClr val="FFCC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66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A6B631-C415-4C25-AC76-38FACB2643C0}" type="datetimeFigureOut">
              <a:rPr lang="ru-RU" smtClean="0"/>
              <a:t>02.07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C284AA-3AF0-4964-BEEF-5E286AC448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24904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426F2-F726-4A52-BC45-5DFE8DADFD91}" type="datetimeFigureOut">
              <a:rPr lang="ru-RU" smtClean="0"/>
              <a:t>02.07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44E20-2689-4F67-8475-BE36D375297D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11294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426F2-F726-4A52-BC45-5DFE8DADFD91}" type="datetimeFigureOut">
              <a:rPr lang="ru-RU" smtClean="0"/>
              <a:t>02.07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44E20-2689-4F67-8475-BE36D375297D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706961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426F2-F726-4A52-BC45-5DFE8DADFD91}" type="datetimeFigureOut">
              <a:rPr lang="ru-RU" smtClean="0"/>
              <a:t>02.07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44E20-2689-4F67-8475-BE36D375297D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0857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426F2-F726-4A52-BC45-5DFE8DADFD91}" type="datetimeFigureOut">
              <a:rPr lang="ru-RU" smtClean="0"/>
              <a:t>02.07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44E20-2689-4F67-8475-BE36D375297D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195964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426F2-F726-4A52-BC45-5DFE8DADFD91}" type="datetimeFigureOut">
              <a:rPr lang="ru-RU" smtClean="0"/>
              <a:t>02.07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44E20-2689-4F67-8475-BE36D375297D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473963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426F2-F726-4A52-BC45-5DFE8DADFD91}" type="datetimeFigureOut">
              <a:rPr lang="ru-RU" smtClean="0"/>
              <a:t>02.07.2017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44E20-2689-4F67-8475-BE36D375297D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3290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426F2-F726-4A52-BC45-5DFE8DADFD91}" type="datetimeFigureOut">
              <a:rPr lang="ru-RU" smtClean="0"/>
              <a:t>02.07.2017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44E20-2689-4F67-8475-BE36D375297D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47655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426F2-F726-4A52-BC45-5DFE8DADFD91}" type="datetimeFigureOut">
              <a:rPr lang="ru-RU" smtClean="0"/>
              <a:t>02.07.2017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44E20-2689-4F67-8475-BE36D375297D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70397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426F2-F726-4A52-BC45-5DFE8DADFD91}" type="datetimeFigureOut">
              <a:rPr lang="ru-RU" smtClean="0"/>
              <a:t>02.07.2017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44E20-2689-4F67-8475-BE36D375297D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696889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426F2-F726-4A52-BC45-5DFE8DADFD91}" type="datetimeFigureOut">
              <a:rPr lang="ru-RU" smtClean="0"/>
              <a:t>02.07.2017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44E20-2689-4F67-8475-BE36D375297D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03688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426F2-F726-4A52-BC45-5DFE8DADFD91}" type="datetimeFigureOut">
              <a:rPr lang="ru-RU" smtClean="0"/>
              <a:t>02.07.2017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44E20-2689-4F67-8475-BE36D375297D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81529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6426F2-F726-4A52-BC45-5DFE8DADFD91}" type="datetimeFigureOut">
              <a:rPr lang="ru-RU" smtClean="0"/>
              <a:t>02.07.2017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244E20-2689-4F67-8475-BE36D375297D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8171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mailto:styx@biophys.msu.ru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3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png"/><Relationship Id="rId4" Type="http://schemas.openxmlformats.org/officeDocument/2006/relationships/image" Target="../media/image17.wmf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711896" y="260649"/>
            <a:ext cx="5740424" cy="324036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chemeClr val="accent1"/>
                </a:solidFill>
              </a:rPr>
              <a:t>Spectral </a:t>
            </a:r>
            <a:r>
              <a:rPr lang="en-US" sz="3200" b="1" dirty="0" smtClean="0">
                <a:solidFill>
                  <a:schemeClr val="accent1"/>
                </a:solidFill>
              </a:rPr>
              <a:t/>
            </a:r>
            <a:br>
              <a:rPr lang="en-US" sz="3200" b="1" dirty="0" smtClean="0">
                <a:solidFill>
                  <a:schemeClr val="accent1"/>
                </a:solidFill>
              </a:rPr>
            </a:br>
            <a:r>
              <a:rPr lang="en-US" sz="3200" b="1" dirty="0" smtClean="0">
                <a:solidFill>
                  <a:schemeClr val="accent1"/>
                </a:solidFill>
              </a:rPr>
              <a:t>Multi </a:t>
            </a:r>
            <a:r>
              <a:rPr lang="en-US" sz="3200" b="1" dirty="0">
                <a:solidFill>
                  <a:schemeClr val="accent1"/>
                </a:solidFill>
              </a:rPr>
              <a:t>Exponential Approximation </a:t>
            </a:r>
            <a:r>
              <a:rPr lang="en-US" sz="3200" b="1" dirty="0" smtClean="0">
                <a:solidFill>
                  <a:schemeClr val="accent1"/>
                </a:solidFill>
              </a:rPr>
              <a:t/>
            </a:r>
            <a:br>
              <a:rPr lang="en-US" sz="3200" b="1" dirty="0" smtClean="0">
                <a:solidFill>
                  <a:schemeClr val="accent1"/>
                </a:solidFill>
              </a:rPr>
            </a:br>
            <a:r>
              <a:rPr lang="en-US" sz="3200" b="1" dirty="0" smtClean="0">
                <a:solidFill>
                  <a:schemeClr val="accent1"/>
                </a:solidFill>
              </a:rPr>
              <a:t>as </a:t>
            </a:r>
            <a:r>
              <a:rPr lang="en-US" sz="3200" b="1" dirty="0">
                <a:solidFill>
                  <a:schemeClr val="accent1"/>
                </a:solidFill>
              </a:rPr>
              <a:t>a Robust Tool </a:t>
            </a:r>
            <a:r>
              <a:rPr lang="en-US" sz="3200" b="1" dirty="0" smtClean="0">
                <a:solidFill>
                  <a:schemeClr val="accent1"/>
                </a:solidFill>
              </a:rPr>
              <a:t/>
            </a:r>
            <a:br>
              <a:rPr lang="en-US" sz="3200" b="1" dirty="0" smtClean="0">
                <a:solidFill>
                  <a:schemeClr val="accent1"/>
                </a:solidFill>
              </a:rPr>
            </a:br>
            <a:r>
              <a:rPr lang="en-US" sz="3200" b="1" dirty="0" smtClean="0">
                <a:solidFill>
                  <a:schemeClr val="accent1"/>
                </a:solidFill>
              </a:rPr>
              <a:t>for </a:t>
            </a:r>
            <a:r>
              <a:rPr lang="en-US" sz="3200" b="1" dirty="0">
                <a:solidFill>
                  <a:schemeClr val="accent1"/>
                </a:solidFill>
              </a:rPr>
              <a:t>Analysis </a:t>
            </a:r>
            <a:r>
              <a:rPr lang="en-US" sz="3200" b="1" dirty="0" smtClean="0">
                <a:solidFill>
                  <a:schemeClr val="accent1"/>
                </a:solidFill>
              </a:rPr>
              <a:t/>
            </a:r>
            <a:br>
              <a:rPr lang="en-US" sz="3200" b="1" dirty="0" smtClean="0">
                <a:solidFill>
                  <a:schemeClr val="accent1"/>
                </a:solidFill>
              </a:rPr>
            </a:br>
            <a:r>
              <a:rPr lang="en-US" sz="3200" b="1" dirty="0" smtClean="0">
                <a:solidFill>
                  <a:schemeClr val="accent1"/>
                </a:solidFill>
              </a:rPr>
              <a:t>of </a:t>
            </a:r>
            <a:r>
              <a:rPr lang="en-US" sz="3200" b="1" dirty="0">
                <a:solidFill>
                  <a:schemeClr val="accent1"/>
                </a:solidFill>
              </a:rPr>
              <a:t>Complex Systems</a:t>
            </a:r>
            <a:endParaRPr lang="ru-RU" sz="3200" dirty="0">
              <a:solidFill>
                <a:schemeClr val="accent1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51520" y="3645024"/>
            <a:ext cx="8568952" cy="3024336"/>
          </a:xfrm>
        </p:spPr>
        <p:txBody>
          <a:bodyPr>
            <a:noAutofit/>
          </a:bodyPr>
          <a:lstStyle/>
          <a:p>
            <a:r>
              <a:rPr lang="en-US" sz="2400" b="1" dirty="0"/>
              <a:t>Sergei </a:t>
            </a:r>
            <a:r>
              <a:rPr lang="en-US" sz="2400" b="1" dirty="0" smtClean="0"/>
              <a:t>KHRUSCHEV</a:t>
            </a:r>
            <a:r>
              <a:rPr lang="en-US" sz="2400" dirty="0" smtClean="0"/>
              <a:t>, </a:t>
            </a:r>
            <a:r>
              <a:rPr lang="en-US" sz="2400" dirty="0"/>
              <a:t>Tatiana PLYUSNINA</a:t>
            </a:r>
            <a:endParaRPr lang="ru-RU" sz="2400" dirty="0">
              <a:solidFill>
                <a:schemeClr val="tx1"/>
              </a:solidFill>
            </a:endParaRPr>
          </a:p>
          <a:p>
            <a:r>
              <a:rPr lang="ru-RU" sz="1200" dirty="0">
                <a:solidFill>
                  <a:schemeClr val="tx1"/>
                </a:solidFill>
              </a:rPr>
              <a:t> </a:t>
            </a:r>
          </a:p>
          <a:p>
            <a:r>
              <a:rPr lang="en-US" sz="2000" dirty="0" err="1" smtClean="0">
                <a:solidFill>
                  <a:schemeClr val="tx1"/>
                </a:solidFill>
              </a:rPr>
              <a:t>Lomonosov</a:t>
            </a:r>
            <a:r>
              <a:rPr lang="en-US" sz="2000" dirty="0" smtClean="0">
                <a:solidFill>
                  <a:schemeClr val="tx1"/>
                </a:solidFill>
              </a:rPr>
              <a:t> Moscow State University</a:t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School of Biology</a:t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Biophysics Department</a:t>
            </a:r>
            <a:r>
              <a:rPr lang="ru-RU" sz="2000" dirty="0" smtClean="0">
                <a:solidFill>
                  <a:schemeClr val="tx1"/>
                </a:solidFill>
              </a:rPr>
              <a:t/>
            </a:r>
            <a:br>
              <a:rPr lang="ru-RU" sz="2000" dirty="0" smtClean="0">
                <a:solidFill>
                  <a:schemeClr val="tx1"/>
                </a:solidFill>
              </a:rPr>
            </a:br>
            <a:endParaRPr lang="ru-RU" sz="1200" dirty="0" smtClean="0">
              <a:solidFill>
                <a:schemeClr val="tx1"/>
              </a:solidFill>
            </a:endParaRPr>
          </a:p>
          <a:p>
            <a:r>
              <a:rPr lang="en-US" sz="2000" i="1" u="sng" dirty="0" err="1" smtClean="0">
                <a:hlinkClick r:id="rId2"/>
              </a:rPr>
              <a:t>styx</a:t>
            </a:r>
            <a:r>
              <a:rPr lang="ru-RU" sz="2000" i="1" u="sng" dirty="0">
                <a:hlinkClick r:id="rId2"/>
              </a:rPr>
              <a:t>@</a:t>
            </a:r>
            <a:r>
              <a:rPr lang="en-US" sz="2000" i="1" u="sng" dirty="0" err="1">
                <a:hlinkClick r:id="rId2"/>
              </a:rPr>
              <a:t>biophys</a:t>
            </a:r>
            <a:r>
              <a:rPr lang="ru-RU" sz="2000" i="1" u="sng" dirty="0">
                <a:hlinkClick r:id="rId2"/>
              </a:rPr>
              <a:t>.</a:t>
            </a:r>
            <a:r>
              <a:rPr lang="en-US" sz="2000" i="1" u="sng" dirty="0" err="1">
                <a:hlinkClick r:id="rId2"/>
              </a:rPr>
              <a:t>msu</a:t>
            </a:r>
            <a:r>
              <a:rPr lang="ru-RU" sz="2000" i="1" u="sng" dirty="0">
                <a:hlinkClick r:id="rId2"/>
              </a:rPr>
              <a:t>.</a:t>
            </a:r>
            <a:r>
              <a:rPr lang="en-US" sz="2000" i="1" u="sng" dirty="0" err="1" smtClean="0">
                <a:hlinkClick r:id="rId2"/>
              </a:rPr>
              <a:t>ru</a:t>
            </a:r>
            <a:endParaRPr lang="en-US" sz="2000" i="1" u="sng" dirty="0" smtClean="0"/>
          </a:p>
          <a:p>
            <a:endParaRPr lang="en-US" sz="2000" i="1" u="sng" dirty="0"/>
          </a:p>
          <a:p>
            <a:r>
              <a:rPr lang="en-US" sz="1800" dirty="0"/>
              <a:t>This work is supported by Russian Foundation for Basic Research project </a:t>
            </a:r>
            <a:r>
              <a:rPr lang="en-US" sz="1800" dirty="0" smtClean="0"/>
              <a:t>17-04-00676</a:t>
            </a:r>
            <a:endParaRPr lang="ru-RU" sz="18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296" y="494364"/>
            <a:ext cx="1221176" cy="1609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3" r="9366"/>
          <a:stretch/>
        </p:blipFill>
        <p:spPr bwMode="auto">
          <a:xfrm>
            <a:off x="35496" y="447716"/>
            <a:ext cx="1676400" cy="1757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0677" y="-15771"/>
            <a:ext cx="89626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latin typeface="+mj-lt"/>
              </a:rPr>
              <a:t>The International Conference “Mathematical Modeling and Computational Physics, 2017” (MMCP2017</a:t>
            </a:r>
            <a:r>
              <a:rPr lang="en-US" sz="1600" b="1" dirty="0" smtClean="0">
                <a:latin typeface="+mj-lt"/>
              </a:rPr>
              <a:t>)</a:t>
            </a:r>
            <a:endParaRPr lang="en-US" sz="16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39659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583867" y="88900"/>
            <a:ext cx="80795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ru-RU" sz="2800" b="1" dirty="0" smtClean="0">
                <a:solidFill>
                  <a:srgbClr val="0070C0"/>
                </a:solidFill>
              </a:rPr>
              <a:t>Fluorimeters are widely used to monitor plant health</a:t>
            </a:r>
            <a:endParaRPr lang="ru-RU" altLang="ru-RU" sz="2800" b="1" dirty="0">
              <a:solidFill>
                <a:srgbClr val="0070C0"/>
              </a:solidFill>
            </a:endParaRP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466533"/>
            <a:ext cx="4051151" cy="3034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95" r="14184"/>
          <a:stretch/>
        </p:blipFill>
        <p:spPr bwMode="auto">
          <a:xfrm>
            <a:off x="611560" y="1052736"/>
            <a:ext cx="6123709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6724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" y="244205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accent1"/>
                </a:solidFill>
              </a:rPr>
              <a:t>Electron transfer in Photosystem II</a:t>
            </a:r>
          </a:p>
          <a:p>
            <a:pPr algn="ctr"/>
            <a:r>
              <a:rPr lang="en-US" sz="2000" b="1" dirty="0" smtClean="0">
                <a:solidFill>
                  <a:schemeClr val="accent1"/>
                </a:solidFill>
              </a:rPr>
              <a:t>causes changes in chlorophyll </a:t>
            </a:r>
            <a:r>
              <a:rPr lang="en-US" sz="2000" b="1" i="1" dirty="0" smtClean="0">
                <a:solidFill>
                  <a:schemeClr val="accent1"/>
                </a:solidFill>
              </a:rPr>
              <a:t>a</a:t>
            </a:r>
            <a:r>
              <a:rPr lang="en-US" sz="2000" b="1" dirty="0" smtClean="0">
                <a:solidFill>
                  <a:schemeClr val="accent1"/>
                </a:solidFill>
              </a:rPr>
              <a:t> fluorescence</a:t>
            </a:r>
            <a:endParaRPr lang="ru-RU" sz="2000" b="1" dirty="0">
              <a:solidFill>
                <a:schemeClr val="accent1"/>
              </a:solidFill>
            </a:endParaRPr>
          </a:p>
        </p:txBody>
      </p:sp>
      <p:sp>
        <p:nvSpPr>
          <p:cNvPr id="6" name="AutoShape 154"/>
          <p:cNvSpPr>
            <a:spLocks noChangeArrowheads="1"/>
          </p:cNvSpPr>
          <p:nvPr/>
        </p:nvSpPr>
        <p:spPr bwMode="auto">
          <a:xfrm>
            <a:off x="2997175" y="2053432"/>
            <a:ext cx="3060700" cy="3416300"/>
          </a:xfrm>
          <a:prstGeom prst="roundRect">
            <a:avLst>
              <a:gd name="adj" fmla="val 32542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" name="AutoShape 161"/>
          <p:cNvSpPr>
            <a:spLocks noChangeArrowheads="1"/>
          </p:cNvSpPr>
          <p:nvPr/>
        </p:nvSpPr>
        <p:spPr bwMode="auto">
          <a:xfrm>
            <a:off x="3732188" y="1747045"/>
            <a:ext cx="1612900" cy="4000500"/>
          </a:xfrm>
          <a:prstGeom prst="roundRect">
            <a:avLst>
              <a:gd name="adj" fmla="val 32542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" name="Rectangle 178"/>
          <p:cNvSpPr>
            <a:spLocks noChangeArrowheads="1"/>
          </p:cNvSpPr>
          <p:nvPr/>
        </p:nvSpPr>
        <p:spPr bwMode="auto">
          <a:xfrm>
            <a:off x="3003526" y="4528346"/>
            <a:ext cx="681277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r>
              <a:rPr lang="en-GB" altLang="ru-RU" sz="2400" b="1"/>
              <a:t>Chl</a:t>
            </a:r>
            <a:endParaRPr lang="ru-RU" altLang="ru-RU" sz="2400" b="1"/>
          </a:p>
        </p:txBody>
      </p:sp>
      <p:sp>
        <p:nvSpPr>
          <p:cNvPr id="9" name="Rectangle 179"/>
          <p:cNvSpPr>
            <a:spLocks noChangeArrowheads="1"/>
          </p:cNvSpPr>
          <p:nvPr/>
        </p:nvSpPr>
        <p:spPr bwMode="auto">
          <a:xfrm>
            <a:off x="4351314" y="3906046"/>
            <a:ext cx="860425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r>
              <a:rPr lang="ru-RU" altLang="ru-RU" sz="2400" b="1"/>
              <a:t>Phe</a:t>
            </a:r>
          </a:p>
        </p:txBody>
      </p:sp>
      <p:sp>
        <p:nvSpPr>
          <p:cNvPr id="10" name="Rectangle 180"/>
          <p:cNvSpPr>
            <a:spLocks noChangeArrowheads="1"/>
          </p:cNvSpPr>
          <p:nvPr/>
        </p:nvSpPr>
        <p:spPr bwMode="auto">
          <a:xfrm>
            <a:off x="3840139" y="2897983"/>
            <a:ext cx="57227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r>
              <a:rPr lang="ru-RU" altLang="ru-RU" sz="2400" b="1"/>
              <a:t>Q</a:t>
            </a:r>
            <a:r>
              <a:rPr lang="ru-RU" altLang="ru-RU" sz="2400" b="1" baseline="-25000"/>
              <a:t>A</a:t>
            </a:r>
          </a:p>
        </p:txBody>
      </p:sp>
      <p:sp>
        <p:nvSpPr>
          <p:cNvPr id="11" name="Rectangle 181"/>
          <p:cNvSpPr>
            <a:spLocks noChangeArrowheads="1"/>
          </p:cNvSpPr>
          <p:nvPr/>
        </p:nvSpPr>
        <p:spPr bwMode="auto">
          <a:xfrm>
            <a:off x="4559276" y="2034383"/>
            <a:ext cx="57227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r>
              <a:rPr lang="ru-RU" altLang="ru-RU" sz="2400" b="1"/>
              <a:t>Q</a:t>
            </a:r>
            <a:r>
              <a:rPr lang="ru-RU" altLang="ru-RU" sz="2400" b="1" baseline="-25000"/>
              <a:t>B</a:t>
            </a:r>
          </a:p>
        </p:txBody>
      </p:sp>
      <p:sp>
        <p:nvSpPr>
          <p:cNvPr id="12" name="Rectangle 182"/>
          <p:cNvSpPr>
            <a:spLocks noChangeArrowheads="1"/>
          </p:cNvSpPr>
          <p:nvPr/>
        </p:nvSpPr>
        <p:spPr bwMode="auto">
          <a:xfrm>
            <a:off x="3589313" y="5926933"/>
            <a:ext cx="100806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ru-RU" sz="2400" b="1"/>
              <a:t>2H</a:t>
            </a:r>
            <a:r>
              <a:rPr lang="en-US" altLang="ru-RU" sz="2400" b="1" baseline="-25000"/>
              <a:t>2</a:t>
            </a:r>
            <a:r>
              <a:rPr lang="en-US" altLang="ru-RU" sz="2400" b="1"/>
              <a:t>O</a:t>
            </a:r>
            <a:endParaRPr lang="ru-RU" altLang="ru-RU" sz="2400" b="1"/>
          </a:p>
        </p:txBody>
      </p:sp>
      <p:sp>
        <p:nvSpPr>
          <p:cNvPr id="13" name="Rectangle 183"/>
          <p:cNvSpPr>
            <a:spLocks noChangeArrowheads="1"/>
          </p:cNvSpPr>
          <p:nvPr/>
        </p:nvSpPr>
        <p:spPr bwMode="auto">
          <a:xfrm>
            <a:off x="4010001" y="4874421"/>
            <a:ext cx="754063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ru-RU" sz="2400" b="1"/>
              <a:t>P</a:t>
            </a:r>
            <a:r>
              <a:rPr lang="en-US" altLang="ru-RU" sz="2400" b="1" baseline="-25000"/>
              <a:t>680</a:t>
            </a:r>
            <a:endParaRPr lang="ru-RU" altLang="ru-RU" sz="2400" b="1"/>
          </a:p>
        </p:txBody>
      </p:sp>
      <p:sp>
        <p:nvSpPr>
          <p:cNvPr id="14" name="Arc 184"/>
          <p:cNvSpPr>
            <a:spLocks/>
          </p:cNvSpPr>
          <p:nvPr/>
        </p:nvSpPr>
        <p:spPr bwMode="auto">
          <a:xfrm>
            <a:off x="4011588" y="5742783"/>
            <a:ext cx="1116012" cy="354013"/>
          </a:xfrm>
          <a:custGeom>
            <a:avLst/>
            <a:gdLst>
              <a:gd name="G0" fmla="+- 19866 0 0"/>
              <a:gd name="G1" fmla="+- 21600 0 0"/>
              <a:gd name="G2" fmla="+- 21600 0 0"/>
              <a:gd name="T0" fmla="*/ 0 w 39575"/>
              <a:gd name="T1" fmla="*/ 13120 h 21600"/>
              <a:gd name="T2" fmla="*/ 39575 w 39575"/>
              <a:gd name="T3" fmla="*/ 12762 h 21600"/>
              <a:gd name="T4" fmla="*/ 19866 w 3957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575" h="21600" fill="none" extrusionOk="0">
                <a:moveTo>
                  <a:pt x="0" y="13120"/>
                </a:moveTo>
                <a:cubicBezTo>
                  <a:pt x="3396" y="5162"/>
                  <a:pt x="11214" y="0"/>
                  <a:pt x="19866" y="0"/>
                </a:cubicBezTo>
                <a:cubicBezTo>
                  <a:pt x="28376" y="0"/>
                  <a:pt x="36093" y="4996"/>
                  <a:pt x="39575" y="12761"/>
                </a:cubicBezTo>
              </a:path>
              <a:path w="39575" h="21600" stroke="0" extrusionOk="0">
                <a:moveTo>
                  <a:pt x="0" y="13120"/>
                </a:moveTo>
                <a:cubicBezTo>
                  <a:pt x="3396" y="5162"/>
                  <a:pt x="11214" y="0"/>
                  <a:pt x="19866" y="0"/>
                </a:cubicBezTo>
                <a:cubicBezTo>
                  <a:pt x="28376" y="0"/>
                  <a:pt x="36093" y="4996"/>
                  <a:pt x="39575" y="12761"/>
                </a:cubicBezTo>
                <a:lnTo>
                  <a:pt x="19866" y="21600"/>
                </a:lnTo>
                <a:close/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5" name="Text Box 185"/>
          <p:cNvSpPr txBox="1">
            <a:spLocks noChangeArrowheads="1"/>
          </p:cNvSpPr>
          <p:nvPr/>
        </p:nvSpPr>
        <p:spPr bwMode="auto">
          <a:xfrm>
            <a:off x="4886301" y="5926932"/>
            <a:ext cx="145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altLang="ru-RU" sz="2400" b="1">
                <a:solidFill>
                  <a:srgbClr val="000000"/>
                </a:solidFill>
              </a:rPr>
              <a:t>4H</a:t>
            </a:r>
            <a:r>
              <a:rPr lang="en-US" altLang="ru-RU" sz="2400" b="1" baseline="-25000">
                <a:solidFill>
                  <a:srgbClr val="000000"/>
                </a:solidFill>
              </a:rPr>
              <a:t>L</a:t>
            </a:r>
            <a:r>
              <a:rPr lang="en-GB" altLang="ru-RU" sz="2400" b="1" baseline="30000">
                <a:solidFill>
                  <a:srgbClr val="000000"/>
                </a:solidFill>
              </a:rPr>
              <a:t>+</a:t>
            </a:r>
            <a:r>
              <a:rPr lang="en-GB" altLang="ru-RU" sz="2400" b="1">
                <a:solidFill>
                  <a:srgbClr val="000000"/>
                </a:solidFill>
              </a:rPr>
              <a:t>+O</a:t>
            </a:r>
            <a:r>
              <a:rPr lang="en-GB" altLang="ru-RU" sz="2400" b="1" baseline="-25000">
                <a:solidFill>
                  <a:srgbClr val="000000"/>
                </a:solidFill>
              </a:rPr>
              <a:t>2</a:t>
            </a:r>
            <a:endParaRPr lang="ru-RU" altLang="ru-RU" sz="2400" b="1"/>
          </a:p>
        </p:txBody>
      </p:sp>
      <p:sp>
        <p:nvSpPr>
          <p:cNvPr id="16" name="Arc 186"/>
          <p:cNvSpPr>
            <a:spLocks/>
          </p:cNvSpPr>
          <p:nvPr/>
        </p:nvSpPr>
        <p:spPr bwMode="auto">
          <a:xfrm rot="-2631589" flipH="1" flipV="1">
            <a:off x="4779939" y="1453357"/>
            <a:ext cx="681037" cy="357188"/>
          </a:xfrm>
          <a:custGeom>
            <a:avLst/>
            <a:gdLst>
              <a:gd name="G0" fmla="+- 8551 0 0"/>
              <a:gd name="G1" fmla="+- 21600 0 0"/>
              <a:gd name="G2" fmla="+- 21600 0 0"/>
              <a:gd name="T0" fmla="*/ 0 w 28260"/>
              <a:gd name="T1" fmla="*/ 1765 h 21600"/>
              <a:gd name="T2" fmla="*/ 28260 w 28260"/>
              <a:gd name="T3" fmla="*/ 12762 h 21600"/>
              <a:gd name="T4" fmla="*/ 8551 w 2826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260" h="21600" fill="none" extrusionOk="0">
                <a:moveTo>
                  <a:pt x="-1" y="1764"/>
                </a:moveTo>
                <a:cubicBezTo>
                  <a:pt x="2700" y="600"/>
                  <a:pt x="5610" y="0"/>
                  <a:pt x="8551" y="0"/>
                </a:cubicBezTo>
                <a:cubicBezTo>
                  <a:pt x="17061" y="0"/>
                  <a:pt x="24778" y="4996"/>
                  <a:pt x="28260" y="12761"/>
                </a:cubicBezTo>
              </a:path>
              <a:path w="28260" h="21600" stroke="0" extrusionOk="0">
                <a:moveTo>
                  <a:pt x="-1" y="1764"/>
                </a:moveTo>
                <a:cubicBezTo>
                  <a:pt x="2700" y="600"/>
                  <a:pt x="5610" y="0"/>
                  <a:pt x="8551" y="0"/>
                </a:cubicBezTo>
                <a:cubicBezTo>
                  <a:pt x="17061" y="0"/>
                  <a:pt x="24778" y="4996"/>
                  <a:pt x="28260" y="12761"/>
                </a:cubicBezTo>
                <a:lnTo>
                  <a:pt x="8551" y="21600"/>
                </a:lnTo>
                <a:close/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7" name="Oval 187"/>
          <p:cNvSpPr>
            <a:spLocks noChangeArrowheads="1"/>
          </p:cNvSpPr>
          <p:nvPr/>
        </p:nvSpPr>
        <p:spPr bwMode="auto">
          <a:xfrm>
            <a:off x="4429100" y="1872457"/>
            <a:ext cx="838200" cy="8382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8" name="Line 188"/>
          <p:cNvSpPr>
            <a:spLocks noChangeShapeType="1"/>
          </p:cNvSpPr>
          <p:nvPr/>
        </p:nvSpPr>
        <p:spPr bwMode="auto">
          <a:xfrm>
            <a:off x="3603600" y="4869657"/>
            <a:ext cx="457200" cy="2667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" name="Rectangle 189"/>
          <p:cNvSpPr>
            <a:spLocks noChangeArrowheads="1"/>
          </p:cNvSpPr>
          <p:nvPr/>
        </p:nvSpPr>
        <p:spPr bwMode="auto">
          <a:xfrm>
            <a:off x="2110635" y="3458223"/>
            <a:ext cx="434414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715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defTabSz="7620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r>
              <a:rPr lang="ru-RU" altLang="ru-RU" b="1" i="1" dirty="0" err="1">
                <a:latin typeface="Times New Roman" panose="02020603050405020304" pitchFamily="18" charset="0"/>
              </a:rPr>
              <a:t>h</a:t>
            </a:r>
            <a:r>
              <a:rPr lang="ru-RU" altLang="ru-RU" b="1" i="1" dirty="0" err="1">
                <a:latin typeface="Symbol" panose="05050102010706020507" pitchFamily="18" charset="2"/>
              </a:rPr>
              <a:t>n</a:t>
            </a:r>
            <a:endParaRPr lang="ru-RU" altLang="ru-RU" b="1" i="1" dirty="0">
              <a:latin typeface="Symbol" panose="05050102010706020507" pitchFamily="18" charset="2"/>
            </a:endParaRPr>
          </a:p>
        </p:txBody>
      </p:sp>
      <p:sp>
        <p:nvSpPr>
          <p:cNvPr id="20" name="Line 190"/>
          <p:cNvSpPr>
            <a:spLocks noChangeShapeType="1"/>
          </p:cNvSpPr>
          <p:nvPr/>
        </p:nvSpPr>
        <p:spPr bwMode="auto">
          <a:xfrm flipV="1">
            <a:off x="4403700" y="4387057"/>
            <a:ext cx="355600" cy="53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" name="Line 191"/>
          <p:cNvSpPr>
            <a:spLocks noChangeShapeType="1"/>
          </p:cNvSpPr>
          <p:nvPr/>
        </p:nvSpPr>
        <p:spPr bwMode="auto">
          <a:xfrm flipH="1" flipV="1">
            <a:off x="4251300" y="3409157"/>
            <a:ext cx="457200" cy="4191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" name="Line 192"/>
          <p:cNvSpPr>
            <a:spLocks noChangeShapeType="1"/>
          </p:cNvSpPr>
          <p:nvPr/>
        </p:nvSpPr>
        <p:spPr bwMode="auto">
          <a:xfrm flipV="1">
            <a:off x="4060800" y="2405857"/>
            <a:ext cx="508000" cy="4572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" name="Text Box 193"/>
          <p:cNvSpPr txBox="1">
            <a:spLocks noChangeArrowheads="1"/>
          </p:cNvSpPr>
          <p:nvPr/>
        </p:nvSpPr>
        <p:spPr bwMode="auto">
          <a:xfrm>
            <a:off x="5205389" y="1102520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altLang="ru-RU" sz="2400" b="1">
                <a:solidFill>
                  <a:srgbClr val="000000"/>
                </a:solidFill>
              </a:rPr>
              <a:t>2H</a:t>
            </a:r>
            <a:r>
              <a:rPr lang="en-US" altLang="ru-RU" sz="2400" b="1" baseline="-25000">
                <a:solidFill>
                  <a:srgbClr val="000000"/>
                </a:solidFill>
              </a:rPr>
              <a:t>S</a:t>
            </a:r>
            <a:r>
              <a:rPr lang="en-GB" altLang="ru-RU" sz="2400" b="1" baseline="30000">
                <a:solidFill>
                  <a:srgbClr val="000000"/>
                </a:solidFill>
              </a:rPr>
              <a:t>+</a:t>
            </a:r>
            <a:endParaRPr lang="ru-RU" altLang="ru-RU" sz="2400" b="1"/>
          </a:p>
        </p:txBody>
      </p:sp>
      <p:sp>
        <p:nvSpPr>
          <p:cNvPr id="24" name="Arc 194"/>
          <p:cNvSpPr>
            <a:spLocks/>
          </p:cNvSpPr>
          <p:nvPr/>
        </p:nvSpPr>
        <p:spPr bwMode="auto">
          <a:xfrm rot="19899144" flipV="1">
            <a:off x="4036988" y="5325270"/>
            <a:ext cx="449262" cy="412750"/>
          </a:xfrm>
          <a:custGeom>
            <a:avLst/>
            <a:gdLst>
              <a:gd name="G0" fmla="+- 5168 0 0"/>
              <a:gd name="G1" fmla="+- 21600 0 0"/>
              <a:gd name="G2" fmla="+- 21600 0 0"/>
              <a:gd name="T0" fmla="*/ 0 w 24877"/>
              <a:gd name="T1" fmla="*/ 627 h 21600"/>
              <a:gd name="T2" fmla="*/ 24877 w 24877"/>
              <a:gd name="T3" fmla="*/ 12762 h 21600"/>
              <a:gd name="T4" fmla="*/ 5168 w 2487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877" h="21600" fill="none" extrusionOk="0">
                <a:moveTo>
                  <a:pt x="0" y="627"/>
                </a:moveTo>
                <a:cubicBezTo>
                  <a:pt x="1691" y="210"/>
                  <a:pt x="3426" y="0"/>
                  <a:pt x="5168" y="0"/>
                </a:cubicBezTo>
                <a:cubicBezTo>
                  <a:pt x="13678" y="0"/>
                  <a:pt x="21395" y="4996"/>
                  <a:pt x="24877" y="12761"/>
                </a:cubicBezTo>
              </a:path>
              <a:path w="24877" h="21600" stroke="0" extrusionOk="0">
                <a:moveTo>
                  <a:pt x="0" y="627"/>
                </a:moveTo>
                <a:cubicBezTo>
                  <a:pt x="1691" y="210"/>
                  <a:pt x="3426" y="0"/>
                  <a:pt x="5168" y="0"/>
                </a:cubicBezTo>
                <a:cubicBezTo>
                  <a:pt x="13678" y="0"/>
                  <a:pt x="21395" y="4996"/>
                  <a:pt x="24877" y="12761"/>
                </a:cubicBezTo>
                <a:lnTo>
                  <a:pt x="5168" y="21600"/>
                </a:lnTo>
                <a:close/>
              </a:path>
            </a:pathLst>
          </a:custGeom>
          <a:noFill/>
          <a:ln w="38100">
            <a:solidFill>
              <a:srgbClr val="00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5" name="AutoShape 195"/>
          <p:cNvSpPr>
            <a:spLocks noChangeArrowheads="1"/>
          </p:cNvSpPr>
          <p:nvPr/>
        </p:nvSpPr>
        <p:spPr bwMode="auto">
          <a:xfrm rot="-1320000">
            <a:off x="2761022" y="3612556"/>
            <a:ext cx="266700" cy="1028700"/>
          </a:xfrm>
          <a:prstGeom prst="lightningBolt">
            <a:avLst/>
          </a:prstGeom>
          <a:solidFill>
            <a:srgbClr val="CC3300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6" name="Text Box 196"/>
          <p:cNvSpPr txBox="1">
            <a:spLocks noChangeArrowheads="1"/>
          </p:cNvSpPr>
          <p:nvPr/>
        </p:nvSpPr>
        <p:spPr bwMode="auto">
          <a:xfrm>
            <a:off x="2740000" y="1375570"/>
            <a:ext cx="8473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i="1"/>
              <a:t>stroma</a:t>
            </a:r>
            <a:endParaRPr lang="ru-RU" altLang="ru-RU" i="1"/>
          </a:p>
        </p:txBody>
      </p:sp>
      <p:sp>
        <p:nvSpPr>
          <p:cNvPr id="27" name="Text Box 197"/>
          <p:cNvSpPr txBox="1">
            <a:spLocks noChangeArrowheads="1"/>
          </p:cNvSpPr>
          <p:nvPr/>
        </p:nvSpPr>
        <p:spPr bwMode="auto">
          <a:xfrm>
            <a:off x="2714601" y="5758657"/>
            <a:ext cx="7681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i="1"/>
              <a:t>lumen</a:t>
            </a:r>
            <a:endParaRPr lang="ru-RU" altLang="ru-RU" i="1"/>
          </a:p>
        </p:txBody>
      </p:sp>
      <p:sp>
        <p:nvSpPr>
          <p:cNvPr id="28" name="Line 198"/>
          <p:cNvSpPr>
            <a:spLocks noChangeShapeType="1"/>
          </p:cNvSpPr>
          <p:nvPr/>
        </p:nvSpPr>
        <p:spPr bwMode="auto">
          <a:xfrm>
            <a:off x="2676500" y="5758657"/>
            <a:ext cx="368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9" name="Line 199"/>
          <p:cNvSpPr>
            <a:spLocks noChangeShapeType="1"/>
          </p:cNvSpPr>
          <p:nvPr/>
        </p:nvSpPr>
        <p:spPr bwMode="auto">
          <a:xfrm>
            <a:off x="2689200" y="1734345"/>
            <a:ext cx="368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925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879917" y="44624"/>
            <a:ext cx="548740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ru-RU" sz="2400" b="1" dirty="0" smtClean="0">
                <a:solidFill>
                  <a:srgbClr val="0070C0"/>
                </a:solidFill>
              </a:rPr>
              <a:t>Spectral multi exponential approximation</a:t>
            </a:r>
            <a:r>
              <a:rPr lang="en-US" altLang="ru-RU" b="1" dirty="0" smtClean="0">
                <a:solidFill>
                  <a:srgbClr val="0070C0"/>
                </a:solidFill>
              </a:rPr>
              <a:t/>
            </a:r>
            <a:br>
              <a:rPr lang="en-US" altLang="ru-RU" b="1" dirty="0" smtClean="0">
                <a:solidFill>
                  <a:srgbClr val="0070C0"/>
                </a:solidFill>
              </a:rPr>
            </a:br>
            <a:r>
              <a:rPr lang="en-US" altLang="ru-RU" b="1" dirty="0" smtClean="0">
                <a:solidFill>
                  <a:srgbClr val="0070C0"/>
                </a:solidFill>
              </a:rPr>
              <a:t>of</a:t>
            </a:r>
            <a:r>
              <a:rPr lang="ru-RU" altLang="ru-RU" b="1" dirty="0" smtClean="0">
                <a:solidFill>
                  <a:srgbClr val="0070C0"/>
                </a:solidFill>
              </a:rPr>
              <a:t> </a:t>
            </a:r>
            <a:r>
              <a:rPr lang="en-US" altLang="ru-RU" b="1" i="1" dirty="0">
                <a:solidFill>
                  <a:srgbClr val="0070C0"/>
                </a:solidFill>
              </a:rPr>
              <a:t>Chlorella sp.</a:t>
            </a:r>
            <a:r>
              <a:rPr lang="en-US" altLang="ru-RU" b="1" dirty="0">
                <a:solidFill>
                  <a:srgbClr val="0070C0"/>
                </a:solidFill>
              </a:rPr>
              <a:t> </a:t>
            </a:r>
            <a:r>
              <a:rPr lang="en-US" altLang="ru-RU" b="1" dirty="0" smtClean="0">
                <a:solidFill>
                  <a:srgbClr val="0070C0"/>
                </a:solidFill>
              </a:rPr>
              <a:t>chlorophyll </a:t>
            </a:r>
            <a:r>
              <a:rPr lang="en-US" altLang="ru-RU" b="1" i="1" dirty="0" smtClean="0">
                <a:solidFill>
                  <a:srgbClr val="0070C0"/>
                </a:solidFill>
              </a:rPr>
              <a:t>a</a:t>
            </a:r>
            <a:r>
              <a:rPr lang="en-US" altLang="ru-RU" b="1" dirty="0" smtClean="0">
                <a:solidFill>
                  <a:srgbClr val="0070C0"/>
                </a:solidFill>
              </a:rPr>
              <a:t> fluorescence transients</a:t>
            </a:r>
            <a:endParaRPr lang="ru-RU" altLang="ru-RU" b="1" dirty="0">
              <a:solidFill>
                <a:srgbClr val="0070C0"/>
              </a:solidFill>
            </a:endParaRPr>
          </a:p>
        </p:txBody>
      </p:sp>
      <p:pic>
        <p:nvPicPr>
          <p:cNvPr id="23620" name="Picture 68" descr="C:\Users\PC\Documents\pyPhotoSyn\doc\Dubna_2017\chlorell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522" y="860622"/>
            <a:ext cx="7319822" cy="59848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860032" y="836712"/>
            <a:ext cx="41399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 smtClean="0"/>
              <a:t>Fluorescence transients were automatically sampled each 1 hour of  microalgae growth in </a:t>
            </a:r>
            <a:r>
              <a:rPr lang="en-US" sz="1400" dirty="0" err="1" smtClean="0"/>
              <a:t>biophotoreactor</a:t>
            </a:r>
            <a:r>
              <a:rPr lang="en-US" sz="1400" dirty="0" smtClean="0"/>
              <a:t> on Tamiya’s medium (1:20 dilution).</a:t>
            </a:r>
            <a:endParaRPr lang="ru-RU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7812360" y="5157192"/>
            <a:ext cx="1187624" cy="1384995"/>
          </a:xfrm>
          <a:prstGeom prst="rect">
            <a:avLst/>
          </a:prstGeom>
          <a:solidFill>
            <a:srgbClr val="53A9FF"/>
          </a:solidFill>
          <a:ln w="28575"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Prompt </a:t>
            </a:r>
          </a:p>
          <a:p>
            <a:r>
              <a:rPr lang="en-US" sz="1400" b="1" dirty="0">
                <a:solidFill>
                  <a:schemeClr val="bg1"/>
                </a:solidFill>
              </a:rPr>
              <a:t>fluorescence </a:t>
            </a:r>
          </a:p>
          <a:p>
            <a:r>
              <a:rPr lang="en-US" sz="1400" b="1" dirty="0" smtClean="0">
                <a:solidFill>
                  <a:schemeClr val="bg1"/>
                </a:solidFill>
              </a:rPr>
              <a:t>rise</a:t>
            </a:r>
            <a:br>
              <a:rPr lang="en-US" sz="1400" b="1" dirty="0" smtClean="0">
                <a:solidFill>
                  <a:schemeClr val="bg1"/>
                </a:solidFill>
              </a:rPr>
            </a:br>
            <a:r>
              <a:rPr lang="en-US" sz="1400" b="1" dirty="0" smtClean="0">
                <a:solidFill>
                  <a:schemeClr val="bg1"/>
                </a:solidFill>
              </a:rPr>
              <a:t>indicates</a:t>
            </a:r>
            <a:endParaRPr lang="en-US" sz="1400" b="1" dirty="0">
              <a:solidFill>
                <a:schemeClr val="bg1"/>
              </a:solidFill>
            </a:endParaRPr>
          </a:p>
          <a:p>
            <a:r>
              <a:rPr lang="en-US" sz="1400" b="1" dirty="0">
                <a:solidFill>
                  <a:schemeClr val="bg1"/>
                </a:solidFill>
              </a:rPr>
              <a:t>stress condition</a:t>
            </a:r>
            <a:endParaRPr lang="ru-RU" sz="1400" b="1" dirty="0">
              <a:solidFill>
                <a:schemeClr val="bg1"/>
              </a:solidFill>
            </a:endParaRPr>
          </a:p>
        </p:txBody>
      </p:sp>
      <p:cxnSp>
        <p:nvCxnSpPr>
          <p:cNvPr id="9" name="Прямая со стрелкой 8"/>
          <p:cNvCxnSpPr>
            <a:stCxn id="7" idx="1"/>
          </p:cNvCxnSpPr>
          <p:nvPr/>
        </p:nvCxnSpPr>
        <p:spPr>
          <a:xfrm flipH="1">
            <a:off x="6588224" y="5849690"/>
            <a:ext cx="1224136" cy="315614"/>
          </a:xfrm>
          <a:prstGeom prst="straightConnector1">
            <a:avLst/>
          </a:prstGeom>
          <a:ln w="28575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074532" y="2427813"/>
            <a:ext cx="1925452" cy="954107"/>
          </a:xfrm>
          <a:prstGeom prst="rect">
            <a:avLst/>
          </a:prstGeom>
          <a:solidFill>
            <a:srgbClr val="C8E791"/>
          </a:solidFill>
          <a:ln w="2857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Appearance of additional JI phase</a:t>
            </a:r>
            <a:br>
              <a:rPr lang="en-US" sz="1400" b="1" dirty="0" smtClean="0"/>
            </a:br>
            <a:r>
              <a:rPr lang="en-US" sz="1400" b="1" dirty="0" smtClean="0"/>
              <a:t>indicates change in</a:t>
            </a:r>
            <a:endParaRPr lang="en-US" sz="1400" b="1" dirty="0"/>
          </a:p>
          <a:p>
            <a:r>
              <a:rPr lang="en-US" sz="1400" b="1" dirty="0" smtClean="0"/>
              <a:t>PSII:PQ:PSI ratios</a:t>
            </a:r>
            <a:endParaRPr lang="ru-RU" sz="1400" b="1" dirty="0"/>
          </a:p>
        </p:txBody>
      </p:sp>
      <p:cxnSp>
        <p:nvCxnSpPr>
          <p:cNvPr id="13" name="Прямая со стрелкой 12"/>
          <p:cNvCxnSpPr/>
          <p:nvPr/>
        </p:nvCxnSpPr>
        <p:spPr>
          <a:xfrm flipH="1">
            <a:off x="4860032" y="2904866"/>
            <a:ext cx="2214500" cy="2036302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9142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197" y="44624"/>
            <a:ext cx="6690320" cy="5979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54" t="658" r="19326" b="-658"/>
          <a:stretch/>
        </p:blipFill>
        <p:spPr bwMode="auto">
          <a:xfrm>
            <a:off x="-40138" y="5353131"/>
            <a:ext cx="3022670" cy="1504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2576" y="2060848"/>
            <a:ext cx="2975342" cy="2975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62400"/>
              </p:ext>
            </p:extLst>
          </p:nvPr>
        </p:nvGraphicFramePr>
        <p:xfrm>
          <a:off x="4582883" y="5949280"/>
          <a:ext cx="3805541" cy="94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6" imgW="1765080" imgH="431640" progId="Equation.DSMT4">
                  <p:embed/>
                </p:oleObj>
              </mc:Choice>
              <mc:Fallback>
                <p:oleObj name="Equation" r:id="rId6" imgW="1765080" imgH="43164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883" y="5949280"/>
                        <a:ext cx="3805541" cy="941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540" y="908720"/>
            <a:ext cx="4140460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7316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2975801" y="252883"/>
            <a:ext cx="30156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accent1"/>
                </a:solidFill>
              </a:rPr>
              <a:t>Typical experiment</a:t>
            </a:r>
            <a:endParaRPr lang="ru-RU" sz="2800" b="1" dirty="0">
              <a:solidFill>
                <a:schemeClr val="accent1"/>
              </a:solidFill>
            </a:endParaRPr>
          </a:p>
        </p:txBody>
      </p:sp>
      <p:sp>
        <p:nvSpPr>
          <p:cNvPr id="3" name="Полилиния 2"/>
          <p:cNvSpPr/>
          <p:nvPr/>
        </p:nvSpPr>
        <p:spPr>
          <a:xfrm>
            <a:off x="179512" y="1772816"/>
            <a:ext cx="1828800" cy="1238865"/>
          </a:xfrm>
          <a:custGeom>
            <a:avLst/>
            <a:gdLst>
              <a:gd name="connsiteX0" fmla="*/ 0 w 1828800"/>
              <a:gd name="connsiteY0" fmla="*/ 1238865 h 1238865"/>
              <a:gd name="connsiteX1" fmla="*/ 530942 w 1828800"/>
              <a:gd name="connsiteY1" fmla="*/ 1238865 h 1238865"/>
              <a:gd name="connsiteX2" fmla="*/ 530942 w 1828800"/>
              <a:gd name="connsiteY2" fmla="*/ 0 h 1238865"/>
              <a:gd name="connsiteX3" fmla="*/ 1828800 w 1828800"/>
              <a:gd name="connsiteY3" fmla="*/ 0 h 1238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28800" h="1238865">
                <a:moveTo>
                  <a:pt x="0" y="1238865"/>
                </a:moveTo>
                <a:lnTo>
                  <a:pt x="530942" y="1238865"/>
                </a:lnTo>
                <a:lnTo>
                  <a:pt x="530942" y="0"/>
                </a:lnTo>
                <a:lnTo>
                  <a:pt x="1828800" y="0"/>
                </a:lnTo>
              </a:path>
            </a:pathLst>
          </a:cu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294404" y="3399383"/>
            <a:ext cx="1816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accent1"/>
                </a:solidFill>
              </a:rPr>
              <a:t>Perturbation</a:t>
            </a:r>
            <a:endParaRPr lang="ru-RU" sz="2400" b="1" dirty="0">
              <a:solidFill>
                <a:schemeClr val="accent1"/>
              </a:solidFill>
            </a:endParaRPr>
          </a:p>
        </p:txBody>
      </p:sp>
      <p:sp>
        <p:nvSpPr>
          <p:cNvPr id="4" name="Полилиния 3"/>
          <p:cNvSpPr/>
          <p:nvPr/>
        </p:nvSpPr>
        <p:spPr>
          <a:xfrm>
            <a:off x="5613136" y="1914093"/>
            <a:ext cx="3495368" cy="1097588"/>
          </a:xfrm>
          <a:custGeom>
            <a:avLst/>
            <a:gdLst>
              <a:gd name="connsiteX0" fmla="*/ 0 w 2271251"/>
              <a:gd name="connsiteY0" fmla="*/ 1179871 h 1179871"/>
              <a:gd name="connsiteX1" fmla="*/ 501445 w 2271251"/>
              <a:gd name="connsiteY1" fmla="*/ 1179871 h 1179871"/>
              <a:gd name="connsiteX2" fmla="*/ 1224116 w 2271251"/>
              <a:gd name="connsiteY2" fmla="*/ 648929 h 1179871"/>
              <a:gd name="connsiteX3" fmla="*/ 2271251 w 2271251"/>
              <a:gd name="connsiteY3" fmla="*/ 0 h 1179871"/>
              <a:gd name="connsiteX0" fmla="*/ 0 w 2271251"/>
              <a:gd name="connsiteY0" fmla="*/ 1179871 h 1179871"/>
              <a:gd name="connsiteX1" fmla="*/ 501445 w 2271251"/>
              <a:gd name="connsiteY1" fmla="*/ 1179871 h 1179871"/>
              <a:gd name="connsiteX2" fmla="*/ 1224116 w 2271251"/>
              <a:gd name="connsiteY2" fmla="*/ 648929 h 1179871"/>
              <a:gd name="connsiteX3" fmla="*/ 2271251 w 2271251"/>
              <a:gd name="connsiteY3" fmla="*/ 0 h 1179871"/>
              <a:gd name="connsiteX0" fmla="*/ 0 w 2271251"/>
              <a:gd name="connsiteY0" fmla="*/ 1179871 h 1219199"/>
              <a:gd name="connsiteX1" fmla="*/ 501445 w 2271251"/>
              <a:gd name="connsiteY1" fmla="*/ 1179871 h 1219199"/>
              <a:gd name="connsiteX2" fmla="*/ 1224116 w 2271251"/>
              <a:gd name="connsiteY2" fmla="*/ 648929 h 1219199"/>
              <a:gd name="connsiteX3" fmla="*/ 2271251 w 2271251"/>
              <a:gd name="connsiteY3" fmla="*/ 0 h 1219199"/>
              <a:gd name="connsiteX0" fmla="*/ 0 w 2271251"/>
              <a:gd name="connsiteY0" fmla="*/ 1179871 h 1179871"/>
              <a:gd name="connsiteX1" fmla="*/ 501445 w 2271251"/>
              <a:gd name="connsiteY1" fmla="*/ 1179871 h 1179871"/>
              <a:gd name="connsiteX2" fmla="*/ 1224116 w 2271251"/>
              <a:gd name="connsiteY2" fmla="*/ 648929 h 1179871"/>
              <a:gd name="connsiteX3" fmla="*/ 2271251 w 2271251"/>
              <a:gd name="connsiteY3" fmla="*/ 0 h 1179871"/>
              <a:gd name="connsiteX0" fmla="*/ 0 w 2271251"/>
              <a:gd name="connsiteY0" fmla="*/ 1179871 h 1179871"/>
              <a:gd name="connsiteX1" fmla="*/ 501445 w 2271251"/>
              <a:gd name="connsiteY1" fmla="*/ 1179871 h 1179871"/>
              <a:gd name="connsiteX2" fmla="*/ 1224116 w 2271251"/>
              <a:gd name="connsiteY2" fmla="*/ 648929 h 1179871"/>
              <a:gd name="connsiteX3" fmla="*/ 2271251 w 2271251"/>
              <a:gd name="connsiteY3" fmla="*/ 0 h 1179871"/>
              <a:gd name="connsiteX0" fmla="*/ 0 w 2271251"/>
              <a:gd name="connsiteY0" fmla="*/ 1179871 h 1230124"/>
              <a:gd name="connsiteX1" fmla="*/ 501445 w 2271251"/>
              <a:gd name="connsiteY1" fmla="*/ 1179871 h 1230124"/>
              <a:gd name="connsiteX2" fmla="*/ 1327355 w 2271251"/>
              <a:gd name="connsiteY2" fmla="*/ 501445 h 1230124"/>
              <a:gd name="connsiteX3" fmla="*/ 2271251 w 2271251"/>
              <a:gd name="connsiteY3" fmla="*/ 0 h 1230124"/>
              <a:gd name="connsiteX0" fmla="*/ 0 w 2271251"/>
              <a:gd name="connsiteY0" fmla="*/ 1179871 h 1230124"/>
              <a:gd name="connsiteX1" fmla="*/ 501445 w 2271251"/>
              <a:gd name="connsiteY1" fmla="*/ 1179871 h 1230124"/>
              <a:gd name="connsiteX2" fmla="*/ 1327355 w 2271251"/>
              <a:gd name="connsiteY2" fmla="*/ 501445 h 1230124"/>
              <a:gd name="connsiteX3" fmla="*/ 2271251 w 2271251"/>
              <a:gd name="connsiteY3" fmla="*/ 0 h 1230124"/>
              <a:gd name="connsiteX0" fmla="*/ 0 w 2271251"/>
              <a:gd name="connsiteY0" fmla="*/ 1179871 h 1230124"/>
              <a:gd name="connsiteX1" fmla="*/ 501445 w 2271251"/>
              <a:gd name="connsiteY1" fmla="*/ 1179871 h 1230124"/>
              <a:gd name="connsiteX2" fmla="*/ 1327355 w 2271251"/>
              <a:gd name="connsiteY2" fmla="*/ 501445 h 1230124"/>
              <a:gd name="connsiteX3" fmla="*/ 2271251 w 2271251"/>
              <a:gd name="connsiteY3" fmla="*/ 0 h 1230124"/>
              <a:gd name="connsiteX0" fmla="*/ 0 w 2271251"/>
              <a:gd name="connsiteY0" fmla="*/ 1179871 h 1230124"/>
              <a:gd name="connsiteX1" fmla="*/ 501445 w 2271251"/>
              <a:gd name="connsiteY1" fmla="*/ 1179871 h 1230124"/>
              <a:gd name="connsiteX2" fmla="*/ 1327355 w 2271251"/>
              <a:gd name="connsiteY2" fmla="*/ 501445 h 1230124"/>
              <a:gd name="connsiteX3" fmla="*/ 2271251 w 2271251"/>
              <a:gd name="connsiteY3" fmla="*/ 0 h 1230124"/>
              <a:gd name="connsiteX0" fmla="*/ 0 w 2271251"/>
              <a:gd name="connsiteY0" fmla="*/ 1179871 h 1230124"/>
              <a:gd name="connsiteX1" fmla="*/ 501445 w 2271251"/>
              <a:gd name="connsiteY1" fmla="*/ 1179871 h 1230124"/>
              <a:gd name="connsiteX2" fmla="*/ 1327355 w 2271251"/>
              <a:gd name="connsiteY2" fmla="*/ 501445 h 1230124"/>
              <a:gd name="connsiteX3" fmla="*/ 2050025 w 2271251"/>
              <a:gd name="connsiteY3" fmla="*/ 88489 h 1230124"/>
              <a:gd name="connsiteX4" fmla="*/ 2271251 w 2271251"/>
              <a:gd name="connsiteY4" fmla="*/ 0 h 1230124"/>
              <a:gd name="connsiteX0" fmla="*/ 0 w 2875935"/>
              <a:gd name="connsiteY0" fmla="*/ 1100869 h 1151122"/>
              <a:gd name="connsiteX1" fmla="*/ 501445 w 2875935"/>
              <a:gd name="connsiteY1" fmla="*/ 1100869 h 1151122"/>
              <a:gd name="connsiteX2" fmla="*/ 1327355 w 2875935"/>
              <a:gd name="connsiteY2" fmla="*/ 422443 h 1151122"/>
              <a:gd name="connsiteX3" fmla="*/ 2050025 w 2875935"/>
              <a:gd name="connsiteY3" fmla="*/ 9487 h 1151122"/>
              <a:gd name="connsiteX4" fmla="*/ 2875935 w 2875935"/>
              <a:gd name="connsiteY4" fmla="*/ 407695 h 1151122"/>
              <a:gd name="connsiteX0" fmla="*/ 0 w 2875935"/>
              <a:gd name="connsiteY0" fmla="*/ 1095743 h 1145996"/>
              <a:gd name="connsiteX1" fmla="*/ 501445 w 2875935"/>
              <a:gd name="connsiteY1" fmla="*/ 1095743 h 1145996"/>
              <a:gd name="connsiteX2" fmla="*/ 1327355 w 2875935"/>
              <a:gd name="connsiteY2" fmla="*/ 417317 h 1145996"/>
              <a:gd name="connsiteX3" fmla="*/ 2050025 w 2875935"/>
              <a:gd name="connsiteY3" fmla="*/ 4361 h 1145996"/>
              <a:gd name="connsiteX4" fmla="*/ 2875935 w 2875935"/>
              <a:gd name="connsiteY4" fmla="*/ 402569 h 1145996"/>
              <a:gd name="connsiteX0" fmla="*/ 0 w 2875935"/>
              <a:gd name="connsiteY0" fmla="*/ 1095743 h 1145996"/>
              <a:gd name="connsiteX1" fmla="*/ 501445 w 2875935"/>
              <a:gd name="connsiteY1" fmla="*/ 1095743 h 1145996"/>
              <a:gd name="connsiteX2" fmla="*/ 1327355 w 2875935"/>
              <a:gd name="connsiteY2" fmla="*/ 417317 h 1145996"/>
              <a:gd name="connsiteX3" fmla="*/ 2050025 w 2875935"/>
              <a:gd name="connsiteY3" fmla="*/ 4361 h 1145996"/>
              <a:gd name="connsiteX4" fmla="*/ 2875935 w 2875935"/>
              <a:gd name="connsiteY4" fmla="*/ 402569 h 1145996"/>
              <a:gd name="connsiteX0" fmla="*/ 0 w 2875935"/>
              <a:gd name="connsiteY0" fmla="*/ 1095743 h 1113222"/>
              <a:gd name="connsiteX1" fmla="*/ 501445 w 2875935"/>
              <a:gd name="connsiteY1" fmla="*/ 1095743 h 1113222"/>
              <a:gd name="connsiteX2" fmla="*/ 1327355 w 2875935"/>
              <a:gd name="connsiteY2" fmla="*/ 417317 h 1113222"/>
              <a:gd name="connsiteX3" fmla="*/ 2050025 w 2875935"/>
              <a:gd name="connsiteY3" fmla="*/ 4361 h 1113222"/>
              <a:gd name="connsiteX4" fmla="*/ 2875935 w 2875935"/>
              <a:gd name="connsiteY4" fmla="*/ 402569 h 1113222"/>
              <a:gd name="connsiteX0" fmla="*/ 0 w 2875935"/>
              <a:gd name="connsiteY0" fmla="*/ 1095743 h 1100113"/>
              <a:gd name="connsiteX1" fmla="*/ 501445 w 2875935"/>
              <a:gd name="connsiteY1" fmla="*/ 1095743 h 1100113"/>
              <a:gd name="connsiteX2" fmla="*/ 1327355 w 2875935"/>
              <a:gd name="connsiteY2" fmla="*/ 417317 h 1100113"/>
              <a:gd name="connsiteX3" fmla="*/ 2050025 w 2875935"/>
              <a:gd name="connsiteY3" fmla="*/ 4361 h 1100113"/>
              <a:gd name="connsiteX4" fmla="*/ 2875935 w 2875935"/>
              <a:gd name="connsiteY4" fmla="*/ 402569 h 1100113"/>
              <a:gd name="connsiteX0" fmla="*/ 0 w 2875935"/>
              <a:gd name="connsiteY0" fmla="*/ 1095743 h 1100113"/>
              <a:gd name="connsiteX1" fmla="*/ 501445 w 2875935"/>
              <a:gd name="connsiteY1" fmla="*/ 1095743 h 1100113"/>
              <a:gd name="connsiteX2" fmla="*/ 1327355 w 2875935"/>
              <a:gd name="connsiteY2" fmla="*/ 417317 h 1100113"/>
              <a:gd name="connsiteX3" fmla="*/ 2050025 w 2875935"/>
              <a:gd name="connsiteY3" fmla="*/ 4361 h 1100113"/>
              <a:gd name="connsiteX4" fmla="*/ 2875935 w 2875935"/>
              <a:gd name="connsiteY4" fmla="*/ 402569 h 1100113"/>
              <a:gd name="connsiteX0" fmla="*/ 0 w 3554361"/>
              <a:gd name="connsiteY0" fmla="*/ 1094859 h 1099229"/>
              <a:gd name="connsiteX1" fmla="*/ 501445 w 3554361"/>
              <a:gd name="connsiteY1" fmla="*/ 1094859 h 1099229"/>
              <a:gd name="connsiteX2" fmla="*/ 1327355 w 3554361"/>
              <a:gd name="connsiteY2" fmla="*/ 416433 h 1099229"/>
              <a:gd name="connsiteX3" fmla="*/ 2050025 w 3554361"/>
              <a:gd name="connsiteY3" fmla="*/ 3477 h 1099229"/>
              <a:gd name="connsiteX4" fmla="*/ 3554361 w 3554361"/>
              <a:gd name="connsiteY4" fmla="*/ 667156 h 1099229"/>
              <a:gd name="connsiteX0" fmla="*/ 0 w 3495368"/>
              <a:gd name="connsiteY0" fmla="*/ 1093218 h 1097588"/>
              <a:gd name="connsiteX1" fmla="*/ 501445 w 3495368"/>
              <a:gd name="connsiteY1" fmla="*/ 1093218 h 1097588"/>
              <a:gd name="connsiteX2" fmla="*/ 1327355 w 3495368"/>
              <a:gd name="connsiteY2" fmla="*/ 414792 h 1097588"/>
              <a:gd name="connsiteX3" fmla="*/ 2050025 w 3495368"/>
              <a:gd name="connsiteY3" fmla="*/ 1836 h 1097588"/>
              <a:gd name="connsiteX4" fmla="*/ 3495368 w 3495368"/>
              <a:gd name="connsiteY4" fmla="*/ 591773 h 1097588"/>
              <a:gd name="connsiteX0" fmla="*/ 0 w 3495368"/>
              <a:gd name="connsiteY0" fmla="*/ 1093218 h 1097588"/>
              <a:gd name="connsiteX1" fmla="*/ 501445 w 3495368"/>
              <a:gd name="connsiteY1" fmla="*/ 1093218 h 1097588"/>
              <a:gd name="connsiteX2" fmla="*/ 1327355 w 3495368"/>
              <a:gd name="connsiteY2" fmla="*/ 414792 h 1097588"/>
              <a:gd name="connsiteX3" fmla="*/ 2050025 w 3495368"/>
              <a:gd name="connsiteY3" fmla="*/ 1836 h 1097588"/>
              <a:gd name="connsiteX4" fmla="*/ 3495368 w 3495368"/>
              <a:gd name="connsiteY4" fmla="*/ 591773 h 1097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95368" h="1097588">
                <a:moveTo>
                  <a:pt x="0" y="1093218"/>
                </a:moveTo>
                <a:cubicBezTo>
                  <a:pt x="167148" y="1093218"/>
                  <a:pt x="235974" y="1103051"/>
                  <a:pt x="501445" y="1093218"/>
                </a:cubicBezTo>
                <a:cubicBezTo>
                  <a:pt x="766916" y="1083385"/>
                  <a:pt x="892277" y="522947"/>
                  <a:pt x="1327355" y="414792"/>
                </a:cubicBezTo>
                <a:cubicBezTo>
                  <a:pt x="1762433" y="306637"/>
                  <a:pt x="1688690" y="-27661"/>
                  <a:pt x="2050025" y="1836"/>
                </a:cubicBezTo>
                <a:cubicBezTo>
                  <a:pt x="2411360" y="31333"/>
                  <a:pt x="2676833" y="532779"/>
                  <a:pt x="3495368" y="591773"/>
                </a:cubicBezTo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7058125" y="3399383"/>
            <a:ext cx="944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accent1"/>
                </a:solidFill>
              </a:rPr>
              <a:t>Signal</a:t>
            </a:r>
            <a:endParaRPr lang="ru-RU" sz="2400" b="1" dirty="0">
              <a:solidFill>
                <a:schemeClr val="accent1"/>
              </a:solidFill>
            </a:endParaRPr>
          </a:p>
        </p:txBody>
      </p:sp>
      <p:sp>
        <p:nvSpPr>
          <p:cNvPr id="5" name="Стрелка вправо 4"/>
          <p:cNvSpPr/>
          <p:nvPr/>
        </p:nvSpPr>
        <p:spPr>
          <a:xfrm>
            <a:off x="5364088" y="2199158"/>
            <a:ext cx="792088" cy="263729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6132778" y="1729427"/>
            <a:ext cx="508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(t)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27171"/>
              </p:ext>
            </p:extLst>
          </p:nvPr>
        </p:nvGraphicFramePr>
        <p:xfrm>
          <a:off x="2507164" y="4797152"/>
          <a:ext cx="40894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3" imgW="1295280" imgH="342720" progId="Equation.DSMT4">
                  <p:embed/>
                </p:oleObj>
              </mc:Choice>
              <mc:Fallback>
                <p:oleObj name="Equation" r:id="rId3" imgW="1295280" imgH="34272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164" y="4797152"/>
                        <a:ext cx="40894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Куб 9"/>
          <p:cNvSpPr/>
          <p:nvPr/>
        </p:nvSpPr>
        <p:spPr>
          <a:xfrm>
            <a:off x="3275856" y="1625079"/>
            <a:ext cx="1622388" cy="1554559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право 12"/>
          <p:cNvSpPr/>
          <p:nvPr/>
        </p:nvSpPr>
        <p:spPr>
          <a:xfrm>
            <a:off x="2111120" y="2199158"/>
            <a:ext cx="792088" cy="263729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3537413" y="3399383"/>
            <a:ext cx="1099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accent1"/>
                </a:solidFill>
              </a:rPr>
              <a:t>System</a:t>
            </a:r>
            <a:endParaRPr lang="ru-RU" sz="24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068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4" grpId="0" animBg="1"/>
      <p:bldP spid="8" grpId="0"/>
      <p:bldP spid="5" grpId="0" animBg="1"/>
      <p:bldP spid="7" grpId="0"/>
      <p:bldP spid="10" grpId="0" animBg="1"/>
      <p:bldP spid="13" grpId="0" animBg="1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Куб 9"/>
          <p:cNvSpPr/>
          <p:nvPr/>
        </p:nvSpPr>
        <p:spPr>
          <a:xfrm>
            <a:off x="3275856" y="1625079"/>
            <a:ext cx="1622388" cy="1554559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Куб 14"/>
          <p:cNvSpPr/>
          <p:nvPr/>
        </p:nvSpPr>
        <p:spPr>
          <a:xfrm>
            <a:off x="1009812" y="677907"/>
            <a:ext cx="6154476" cy="5897174"/>
          </a:xfrm>
          <a:prstGeom prst="cube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TextBox 30"/>
          <p:cNvSpPr txBox="1"/>
          <p:nvPr/>
        </p:nvSpPr>
        <p:spPr>
          <a:xfrm>
            <a:off x="2647932" y="44624"/>
            <a:ext cx="367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accent1"/>
                </a:solidFill>
              </a:rPr>
              <a:t>System is Markov chain</a:t>
            </a:r>
            <a:endParaRPr lang="ru-RU" sz="2800" b="1" dirty="0">
              <a:solidFill>
                <a:schemeClr val="accent1"/>
              </a:solidFill>
            </a:endParaRPr>
          </a:p>
        </p:txBody>
      </p:sp>
      <p:pic>
        <p:nvPicPr>
          <p:cNvPr id="16" name="Picture 2" descr="C:\Users\PC\Documents\pyPhotoSyn\doc\Съезд_2015\text9032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655" y="2708920"/>
            <a:ext cx="4427674" cy="3185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263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755412"/>
            <a:ext cx="4212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ystem of linear ODEs for individual states</a:t>
            </a:r>
            <a:endParaRPr lang="ru-RU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64782"/>
              </p:ext>
            </p:extLst>
          </p:nvPr>
        </p:nvGraphicFramePr>
        <p:xfrm>
          <a:off x="420688" y="1196752"/>
          <a:ext cx="2952328" cy="127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" name="Equation" r:id="rId3" imgW="990170" imgH="431613" progId="Equation.DSMT4">
                  <p:embed/>
                </p:oleObj>
              </mc:Choice>
              <mc:Fallback>
                <p:oleObj name="Equation" r:id="rId3" imgW="990170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1196752"/>
                        <a:ext cx="2952328" cy="1277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5536" y="2757786"/>
            <a:ext cx="4237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olution as a sum of exponential functions</a:t>
            </a:r>
            <a:endParaRPr lang="ru-RU" b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42434"/>
              </p:ext>
            </p:extLst>
          </p:nvPr>
        </p:nvGraphicFramePr>
        <p:xfrm>
          <a:off x="420688" y="3213100"/>
          <a:ext cx="42100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" name="Equation" r:id="rId5" imgW="1333440" imgH="368280" progId="Equation.DSMT4">
                  <p:embed/>
                </p:oleObj>
              </mc:Choice>
              <mc:Fallback>
                <p:oleObj name="Equation" r:id="rId5" imgW="133344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3213100"/>
                        <a:ext cx="4210050" cy="1174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38995"/>
              </p:ext>
            </p:extLst>
          </p:nvPr>
        </p:nvGraphicFramePr>
        <p:xfrm>
          <a:off x="420688" y="4902200"/>
          <a:ext cx="829945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7" name="Equation" r:id="rId7" imgW="2628720" imgH="482400" progId="Equation.DSMT4">
                  <p:embed/>
                </p:oleObj>
              </mc:Choice>
              <mc:Fallback>
                <p:oleObj name="Equation" r:id="rId7" imgW="2628720" imgH="4824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4902200"/>
                        <a:ext cx="8299450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5536" y="4658283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ignal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45736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Овал 16"/>
          <p:cNvSpPr/>
          <p:nvPr/>
        </p:nvSpPr>
        <p:spPr>
          <a:xfrm>
            <a:off x="4305653" y="917941"/>
            <a:ext cx="288032" cy="302434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3231612" y="1220375"/>
            <a:ext cx="576064" cy="604866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6632468" y="1235123"/>
            <a:ext cx="288032" cy="302434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TextBox 30"/>
          <p:cNvSpPr txBox="1"/>
          <p:nvPr/>
        </p:nvSpPr>
        <p:spPr>
          <a:xfrm>
            <a:off x="2771582" y="252883"/>
            <a:ext cx="3424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accent1"/>
                </a:solidFill>
              </a:rPr>
              <a:t>Parameter estimation</a:t>
            </a:r>
            <a:endParaRPr lang="ru-RU" sz="2800" b="1" dirty="0">
              <a:solidFill>
                <a:schemeClr val="accent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99792" y="3553852"/>
            <a:ext cx="312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/>
              <a:t>Nonlinear regression</a:t>
            </a:r>
            <a:endParaRPr lang="ru-RU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2699792" y="4964395"/>
            <a:ext cx="5738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/>
              <a:t>Spectral Multi Exponential Approximation</a:t>
            </a:r>
            <a:endParaRPr lang="ru-RU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563888" y="2150274"/>
            <a:ext cx="1249060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600" b="1" i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ru-RU" sz="16600" b="1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0"/>
          <p:cNvSpPr>
            <a:spLocks noChangeArrowheads="1"/>
          </p:cNvSpPr>
          <p:nvPr/>
        </p:nvSpPr>
        <p:spPr bwMode="auto">
          <a:xfrm>
            <a:off x="3203848" y="5642084"/>
            <a:ext cx="56886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ru-RU" sz="1400" b="1" i="1" dirty="0" err="1" smtClean="0"/>
              <a:t>Plyusnina</a:t>
            </a:r>
            <a:r>
              <a:rPr lang="en-US" altLang="ru-RU" sz="1400" b="1" i="1" dirty="0" smtClean="0"/>
              <a:t> </a:t>
            </a:r>
            <a:r>
              <a:rPr lang="en-US" altLang="ru-RU" sz="1400" b="1" i="1" dirty="0" err="1" smtClean="0"/>
              <a:t>T.Yu</a:t>
            </a:r>
            <a:r>
              <a:rPr lang="en-US" altLang="ru-RU" sz="1400" b="1" i="1" dirty="0" smtClean="0"/>
              <a:t>., </a:t>
            </a:r>
            <a:r>
              <a:rPr lang="en-US" altLang="ru-RU" sz="1400" b="1" i="1" dirty="0" err="1" smtClean="0"/>
              <a:t>Khruschev</a:t>
            </a:r>
            <a:r>
              <a:rPr lang="en-US" altLang="ru-RU" sz="1400" b="1" i="1" dirty="0" smtClean="0"/>
              <a:t> S.S., </a:t>
            </a:r>
            <a:r>
              <a:rPr lang="en-US" altLang="ru-RU" sz="1400" b="1" i="1" dirty="0" err="1" smtClean="0"/>
              <a:t>Riznichenko</a:t>
            </a:r>
            <a:r>
              <a:rPr lang="en-US" altLang="ru-RU" sz="1400" b="1" i="1" dirty="0" smtClean="0"/>
              <a:t> </a:t>
            </a:r>
            <a:r>
              <a:rPr lang="en-US" altLang="ru-RU" sz="1400" b="1" i="1" dirty="0" err="1" smtClean="0"/>
              <a:t>G.Yu</a:t>
            </a:r>
            <a:r>
              <a:rPr lang="en-US" altLang="ru-RU" sz="1400" b="1" i="1" dirty="0" smtClean="0"/>
              <a:t>., Rubin A.B.</a:t>
            </a:r>
            <a:r>
              <a:rPr lang="en-US" altLang="ru-RU" sz="1400" b="1" dirty="0" smtClean="0"/>
              <a:t> (2015)</a:t>
            </a:r>
          </a:p>
          <a:p>
            <a:r>
              <a:rPr lang="en-US" altLang="ru-RU" sz="1400" b="1" dirty="0" smtClean="0"/>
              <a:t>Biophysics, 60 (3):</a:t>
            </a:r>
            <a:r>
              <a:rPr lang="ru-RU" altLang="ru-RU" sz="1400" dirty="0" smtClean="0"/>
              <a:t> </a:t>
            </a:r>
            <a:r>
              <a:rPr lang="ru-RU" altLang="ru-RU" sz="1400" dirty="0"/>
              <a:t>487-495</a:t>
            </a:r>
            <a:endParaRPr lang="de-DE" altLang="ru-RU" sz="1400" dirty="0"/>
          </a:p>
        </p:txBody>
      </p:sp>
      <p:sp>
        <p:nvSpPr>
          <p:cNvPr id="23" name="Овал 22"/>
          <p:cNvSpPr/>
          <p:nvPr/>
        </p:nvSpPr>
        <p:spPr>
          <a:xfrm>
            <a:off x="4716016" y="1239958"/>
            <a:ext cx="576064" cy="604866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594559"/>
              </p:ext>
            </p:extLst>
          </p:nvPr>
        </p:nvGraphicFramePr>
        <p:xfrm>
          <a:off x="1773238" y="825500"/>
          <a:ext cx="5453062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3" imgW="1726920" imgH="431640" progId="Equation.DSMT4">
                  <p:embed/>
                </p:oleObj>
              </mc:Choice>
              <mc:Fallback>
                <p:oleObj name="Equation" r:id="rId3" imgW="1726920" imgH="43164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825500"/>
                        <a:ext cx="5453062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150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6" grpId="0" animBg="1"/>
      <p:bldP spid="15" grpId="0" animBg="1"/>
      <p:bldP spid="11" grpId="0"/>
      <p:bldP spid="18" grpId="0"/>
      <p:bldP spid="12" grpId="0"/>
      <p:bldP spid="20" grpId="0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395536" y="3018794"/>
            <a:ext cx="3765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ake the problem linear</a:t>
            </a:r>
            <a:r>
              <a:rPr lang="ru-RU" b="1" dirty="0" smtClean="0"/>
              <a:t>: </a:t>
            </a:r>
            <a:endParaRPr lang="ru-RU" b="1" dirty="0" smtClean="0"/>
          </a:p>
          <a:p>
            <a:r>
              <a:rPr lang="en-US" b="1" dirty="0" smtClean="0"/>
              <a:t>choose basis function over fixed scale</a:t>
            </a:r>
            <a:endParaRPr lang="ru-RU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91362"/>
              </p:ext>
            </p:extLst>
          </p:nvPr>
        </p:nvGraphicFramePr>
        <p:xfrm>
          <a:off x="5656681" y="3017515"/>
          <a:ext cx="26431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0"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681" y="3017515"/>
                        <a:ext cx="26431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5536" y="5936480"/>
            <a:ext cx="2346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stimated parameters</a:t>
            </a:r>
            <a:r>
              <a:rPr lang="ru-RU" b="1" dirty="0" smtClean="0"/>
              <a:t>:</a:t>
            </a:r>
            <a:endParaRPr lang="ru-RU" b="1" dirty="0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362199"/>
              </p:ext>
            </p:extLst>
          </p:nvPr>
        </p:nvGraphicFramePr>
        <p:xfrm>
          <a:off x="4154852" y="4904725"/>
          <a:ext cx="520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1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852" y="4904725"/>
                        <a:ext cx="5207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60041"/>
              </p:ext>
            </p:extLst>
          </p:nvPr>
        </p:nvGraphicFramePr>
        <p:xfrm>
          <a:off x="4211960" y="5692382"/>
          <a:ext cx="6016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2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692382"/>
                        <a:ext cx="60166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331019"/>
              </p:ext>
            </p:extLst>
          </p:nvPr>
        </p:nvGraphicFramePr>
        <p:xfrm>
          <a:off x="3425006" y="5723086"/>
          <a:ext cx="6429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3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006" y="5723086"/>
                        <a:ext cx="6429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429174"/>
              </p:ext>
            </p:extLst>
          </p:nvPr>
        </p:nvGraphicFramePr>
        <p:xfrm>
          <a:off x="3523385" y="5085184"/>
          <a:ext cx="4016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4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385" y="5085184"/>
                        <a:ext cx="4016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95536" y="5085184"/>
            <a:ext cx="1997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eset parameters</a:t>
            </a:r>
            <a:r>
              <a:rPr lang="ru-RU" b="1" dirty="0" smtClean="0"/>
              <a:t>:</a:t>
            </a:r>
            <a:endParaRPr lang="ru-RU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25507"/>
              </p:ext>
            </p:extLst>
          </p:nvPr>
        </p:nvGraphicFramePr>
        <p:xfrm>
          <a:off x="4904531" y="5025008"/>
          <a:ext cx="963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5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531" y="5025008"/>
                        <a:ext cx="9636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3"/>
          <p:cNvSpPr>
            <a:spLocks noChangeArrowheads="1"/>
          </p:cNvSpPr>
          <p:nvPr/>
        </p:nvSpPr>
        <p:spPr bwMode="auto">
          <a:xfrm>
            <a:off x="395536" y="116632"/>
            <a:ext cx="72961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ru-RU" sz="3600" b="1" dirty="0" smtClean="0">
                <a:solidFill>
                  <a:srgbClr val="0070C0"/>
                </a:solidFill>
              </a:rPr>
              <a:t>Spectral Multi Exponential Approximation  (SMEA)</a:t>
            </a:r>
            <a:endParaRPr lang="ru-RU" altLang="ru-RU" sz="3600" b="1" dirty="0">
              <a:solidFill>
                <a:srgbClr val="0070C0"/>
              </a:solidFill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33421"/>
              </p:ext>
            </p:extLst>
          </p:nvPr>
        </p:nvGraphicFramePr>
        <p:xfrm>
          <a:off x="395536" y="3691021"/>
          <a:ext cx="30876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6" name="Equation" r:id="rId15" imgW="977760" imgH="253800" progId="Equation.DSMT4">
                  <p:embed/>
                </p:oleObj>
              </mc:Choice>
              <mc:Fallback>
                <p:oleObj name="Equation" r:id="rId15" imgW="977760" imgH="253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691021"/>
                        <a:ext cx="30876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568682"/>
              </p:ext>
            </p:extLst>
          </p:nvPr>
        </p:nvGraphicFramePr>
        <p:xfrm>
          <a:off x="363332" y="1268760"/>
          <a:ext cx="5453062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7" name="Equation" r:id="rId17" imgW="1726920" imgH="431640" progId="Equation.DSMT4">
                  <p:embed/>
                </p:oleObj>
              </mc:Choice>
              <mc:Fallback>
                <p:oleObj name="Equation" r:id="rId17" imgW="1726920" imgH="431640" progId="Equation.DSMT4">
                  <p:embed/>
                  <p:pic>
                    <p:nvPicPr>
                      <p:cNvPr id="0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32" y="1268760"/>
                        <a:ext cx="5453062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766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72" name="Object 4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000121"/>
              </p:ext>
            </p:extLst>
          </p:nvPr>
        </p:nvGraphicFramePr>
        <p:xfrm>
          <a:off x="7051675" y="2828925"/>
          <a:ext cx="16113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2828925"/>
                        <a:ext cx="16113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3" name="Object 429"/>
          <p:cNvGraphicFramePr>
            <a:graphicFrameLocks noChangeAspect="1"/>
          </p:cNvGraphicFramePr>
          <p:nvPr/>
        </p:nvGraphicFramePr>
        <p:xfrm>
          <a:off x="7064375" y="3852863"/>
          <a:ext cx="9969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0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3852863"/>
                        <a:ext cx="9969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" name="Object 430"/>
          <p:cNvGraphicFramePr>
            <a:graphicFrameLocks noChangeAspect="1"/>
          </p:cNvGraphicFramePr>
          <p:nvPr/>
        </p:nvGraphicFramePr>
        <p:xfrm>
          <a:off x="7064375" y="3387725"/>
          <a:ext cx="14208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3387725"/>
                        <a:ext cx="14208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75" name="TextBox 5"/>
          <p:cNvSpPr txBox="1">
            <a:spLocks noChangeArrowheads="1"/>
          </p:cNvSpPr>
          <p:nvPr/>
        </p:nvSpPr>
        <p:spPr bwMode="auto">
          <a:xfrm>
            <a:off x="1047514" y="50800"/>
            <a:ext cx="704744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ru-RU" sz="2000" b="1" dirty="0" smtClean="0">
                <a:solidFill>
                  <a:srgbClr val="0070C0"/>
                </a:solidFill>
              </a:rPr>
              <a:t>Proof of concept: </a:t>
            </a:r>
            <a:br>
              <a:rPr lang="en-US" altLang="ru-RU" sz="2000" b="1" dirty="0" smtClean="0">
                <a:solidFill>
                  <a:srgbClr val="0070C0"/>
                </a:solidFill>
              </a:rPr>
            </a:br>
            <a:r>
              <a:rPr lang="en-US" altLang="ru-RU" sz="2000" b="1" dirty="0" smtClean="0">
                <a:solidFill>
                  <a:srgbClr val="0070C0"/>
                </a:solidFill>
              </a:rPr>
              <a:t>applying SMEA to synthetic function combined of five exponents</a:t>
            </a:r>
            <a:endParaRPr lang="ru-RU" altLang="ru-RU" sz="2000" b="1" dirty="0">
              <a:solidFill>
                <a:srgbClr val="0070C0"/>
              </a:solidFill>
            </a:endParaRPr>
          </a:p>
        </p:txBody>
      </p:sp>
      <p:pic>
        <p:nvPicPr>
          <p:cNvPr id="6576" name="Picture 14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9552" y="989013"/>
            <a:ext cx="6455109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46792" y="1532669"/>
            <a:ext cx="2753253" cy="882036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>
                <a:noFill/>
                <a:latin typeface="+mn-lt"/>
              </a:rPr>
              <a:t> </a:t>
            </a: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663308"/>
              </p:ext>
            </p:extLst>
          </p:nvPr>
        </p:nvGraphicFramePr>
        <p:xfrm>
          <a:off x="7217060" y="4457357"/>
          <a:ext cx="1244360" cy="1474875"/>
        </p:xfrm>
        <a:graphic>
          <a:graphicData uri="http://schemas.openxmlformats.org/drawingml/2006/table">
            <a:tbl>
              <a:tblPr firstRow="1" firstCol="1" bandRow="1"/>
              <a:tblGrid>
                <a:gridCol w="755582"/>
                <a:gridCol w="488778"/>
              </a:tblGrid>
              <a:tr h="261939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11"/>
                      <a:stretch>
                        <a:fillRect l="-806" t="-11628" r="-65323" b="-49767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A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011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00.3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4011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0.0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.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0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11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   </a:t>
                      </a: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4.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.20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11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 </a:t>
                      </a:r>
                      <a:r>
                        <a:rPr lang="ru-RU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.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.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11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   0.1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9681731"/>
              </p:ext>
            </p:extLst>
          </p:nvPr>
        </p:nvGraphicFramePr>
        <p:xfrm>
          <a:off x="7217060" y="1085914"/>
          <a:ext cx="1231481" cy="1518485"/>
        </p:xfrm>
        <a:graphic>
          <a:graphicData uri="http://schemas.openxmlformats.org/drawingml/2006/table">
            <a:tbl>
              <a:tblPr firstRow="1" firstCol="1" bandRow="1"/>
              <a:tblGrid>
                <a:gridCol w="718845"/>
                <a:gridCol w="512636"/>
              </a:tblGrid>
              <a:tr h="271454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12"/>
                      <a:stretch>
                        <a:fillRect l="-847" t="-11111" r="-71186" b="-48888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A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883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00.0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4883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 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0.0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.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0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883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    </a:t>
                      </a: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.0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883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 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 0.4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.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15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883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     </a:t>
                      </a:r>
                      <a:r>
                        <a:rPr lang="ru-RU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.1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0.2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359531" y="6453336"/>
            <a:ext cx="860495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ru-RU" sz="1400" b="1" i="1" dirty="0" err="1" smtClean="0"/>
              <a:t>Plyusnina</a:t>
            </a:r>
            <a:r>
              <a:rPr lang="en-US" altLang="ru-RU" sz="1400" b="1" i="1" dirty="0" smtClean="0"/>
              <a:t> </a:t>
            </a:r>
            <a:r>
              <a:rPr lang="en-US" altLang="ru-RU" sz="1400" b="1" i="1" dirty="0" err="1" smtClean="0"/>
              <a:t>T.Yu</a:t>
            </a:r>
            <a:r>
              <a:rPr lang="en-US" altLang="ru-RU" sz="1400" b="1" i="1" dirty="0" smtClean="0"/>
              <a:t>., </a:t>
            </a:r>
            <a:r>
              <a:rPr lang="en-US" altLang="ru-RU" sz="1400" b="1" i="1" dirty="0" err="1" smtClean="0"/>
              <a:t>Khruschev</a:t>
            </a:r>
            <a:r>
              <a:rPr lang="en-US" altLang="ru-RU" sz="1400" b="1" i="1" dirty="0" smtClean="0"/>
              <a:t> S.S., </a:t>
            </a:r>
            <a:r>
              <a:rPr lang="en-US" altLang="ru-RU" sz="1400" b="1" i="1" dirty="0" err="1" smtClean="0"/>
              <a:t>Riznichenko</a:t>
            </a:r>
            <a:r>
              <a:rPr lang="en-US" altLang="ru-RU" sz="1400" b="1" i="1" dirty="0" smtClean="0"/>
              <a:t> </a:t>
            </a:r>
            <a:r>
              <a:rPr lang="en-US" altLang="ru-RU" sz="1400" b="1" i="1" dirty="0" err="1" smtClean="0"/>
              <a:t>G.Yu</a:t>
            </a:r>
            <a:r>
              <a:rPr lang="en-US" altLang="ru-RU" sz="1400" b="1" i="1" dirty="0" smtClean="0"/>
              <a:t>., Rubin A.B.</a:t>
            </a:r>
            <a:r>
              <a:rPr lang="en-US" altLang="ru-RU" sz="1400" b="1" dirty="0" smtClean="0"/>
              <a:t> (2015) </a:t>
            </a:r>
            <a:r>
              <a:rPr lang="en-US" altLang="ru-RU" sz="1400" b="1" dirty="0" smtClean="0"/>
              <a:t>Biophysics, 60 (3):</a:t>
            </a:r>
            <a:r>
              <a:rPr lang="ru-RU" altLang="ru-RU" sz="1400" dirty="0" smtClean="0"/>
              <a:t> </a:t>
            </a:r>
            <a:r>
              <a:rPr lang="ru-RU" altLang="ru-RU" sz="1400" dirty="0"/>
              <a:t>487-495</a:t>
            </a:r>
            <a:endParaRPr lang="de-DE" altLang="ru-RU" sz="1400" dirty="0"/>
          </a:p>
        </p:txBody>
      </p:sp>
    </p:spTree>
    <p:extLst>
      <p:ext uri="{BB962C8B-B14F-4D97-AF65-F5344CB8AC3E}">
        <p14:creationId xmlns:p14="http://schemas.microsoft.com/office/powerpoint/2010/main" val="253227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2" descr="https://encrypted-tbn2.gstatic.com/images?q=tbn:ANd9GcQSddFfkyg2dfjxJDoFW1XIVnicjTXW1iuhszBNpk5DtAOMMOoV3Q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654" y="3413100"/>
            <a:ext cx="3551814" cy="3040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Молния 5"/>
          <p:cNvSpPr/>
          <p:nvPr/>
        </p:nvSpPr>
        <p:spPr>
          <a:xfrm rot="780000">
            <a:off x="2664536" y="3013123"/>
            <a:ext cx="3609397" cy="1081329"/>
          </a:xfrm>
          <a:prstGeom prst="lightningBol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олнце 6"/>
          <p:cNvSpPr/>
          <p:nvPr/>
        </p:nvSpPr>
        <p:spPr>
          <a:xfrm>
            <a:off x="1547664" y="1974602"/>
            <a:ext cx="1395388" cy="1292817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 стрелкой 10"/>
          <p:cNvCxnSpPr/>
          <p:nvPr/>
        </p:nvCxnSpPr>
        <p:spPr>
          <a:xfrm flipH="1">
            <a:off x="3876530" y="4486564"/>
            <a:ext cx="2232248" cy="584448"/>
          </a:xfrm>
          <a:prstGeom prst="straightConnector1">
            <a:avLst/>
          </a:prstGeom>
          <a:ln w="476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H="1">
            <a:off x="3948538" y="4486564"/>
            <a:ext cx="2160240" cy="864096"/>
          </a:xfrm>
          <a:prstGeom prst="straightConnector1">
            <a:avLst/>
          </a:prstGeom>
          <a:ln w="476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H="1">
            <a:off x="4119790" y="4486564"/>
            <a:ext cx="1988988" cy="1168896"/>
          </a:xfrm>
          <a:prstGeom prst="straightConnector1">
            <a:avLst/>
          </a:prstGeom>
          <a:ln w="476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69438" y="3413100"/>
            <a:ext cx="2180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</a:rPr>
              <a:t>Measuring light</a:t>
            </a:r>
            <a:endParaRPr lang="ru-RU" sz="2400" b="1" dirty="0">
              <a:solidFill>
                <a:schemeClr val="tx2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35637" y="5205857"/>
            <a:ext cx="1848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Fluorescence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12" name="Прямоугольник 3"/>
          <p:cNvSpPr>
            <a:spLocks noChangeArrowheads="1"/>
          </p:cNvSpPr>
          <p:nvPr/>
        </p:nvSpPr>
        <p:spPr bwMode="auto">
          <a:xfrm>
            <a:off x="395536" y="116632"/>
            <a:ext cx="856895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ru-RU" sz="3600" b="1" dirty="0" smtClean="0">
                <a:solidFill>
                  <a:srgbClr val="0070C0"/>
                </a:solidFill>
              </a:rPr>
              <a:t>Biological application:</a:t>
            </a:r>
            <a:br>
              <a:rPr lang="en-US" altLang="ru-RU" sz="3600" b="1" dirty="0" smtClean="0">
                <a:solidFill>
                  <a:srgbClr val="0070C0"/>
                </a:solidFill>
              </a:rPr>
            </a:br>
            <a:r>
              <a:rPr lang="en-US" altLang="ru-RU" sz="3600" b="1" dirty="0" smtClean="0">
                <a:solidFill>
                  <a:srgbClr val="0070C0"/>
                </a:solidFill>
              </a:rPr>
              <a:t>estimating chlorophyll </a:t>
            </a:r>
            <a:r>
              <a:rPr lang="en-US" altLang="ru-RU" sz="3600" b="1" i="1" dirty="0" smtClean="0">
                <a:solidFill>
                  <a:srgbClr val="0070C0"/>
                </a:solidFill>
              </a:rPr>
              <a:t>a</a:t>
            </a:r>
            <a:r>
              <a:rPr lang="en-US" altLang="ru-RU" sz="3600" b="1" dirty="0" smtClean="0">
                <a:solidFill>
                  <a:srgbClr val="0070C0"/>
                </a:solidFill>
              </a:rPr>
              <a:t> fluorescence transient parameters</a:t>
            </a:r>
            <a:endParaRPr lang="ru-RU" altLang="ru-RU" sz="3600" b="1" dirty="0">
              <a:solidFill>
                <a:srgbClr val="0070C0"/>
              </a:solidFill>
            </a:endParaRPr>
          </a:p>
        </p:txBody>
      </p:sp>
      <p:sp>
        <p:nvSpPr>
          <p:cNvPr id="15" name="Полилиния 14"/>
          <p:cNvSpPr/>
          <p:nvPr/>
        </p:nvSpPr>
        <p:spPr>
          <a:xfrm>
            <a:off x="395536" y="4005064"/>
            <a:ext cx="2455405" cy="993953"/>
          </a:xfrm>
          <a:custGeom>
            <a:avLst/>
            <a:gdLst>
              <a:gd name="connsiteX0" fmla="*/ 0 w 1828800"/>
              <a:gd name="connsiteY0" fmla="*/ 1238865 h 1238865"/>
              <a:gd name="connsiteX1" fmla="*/ 530942 w 1828800"/>
              <a:gd name="connsiteY1" fmla="*/ 1238865 h 1238865"/>
              <a:gd name="connsiteX2" fmla="*/ 530942 w 1828800"/>
              <a:gd name="connsiteY2" fmla="*/ 0 h 1238865"/>
              <a:gd name="connsiteX3" fmla="*/ 1828800 w 1828800"/>
              <a:gd name="connsiteY3" fmla="*/ 0 h 1238865"/>
              <a:gd name="connsiteX0" fmla="*/ 0 w 2784686"/>
              <a:gd name="connsiteY0" fmla="*/ 1422688 h 1422688"/>
              <a:gd name="connsiteX1" fmla="*/ 530942 w 2784686"/>
              <a:gd name="connsiteY1" fmla="*/ 1422688 h 1422688"/>
              <a:gd name="connsiteX2" fmla="*/ 530942 w 2784686"/>
              <a:gd name="connsiteY2" fmla="*/ 183823 h 1422688"/>
              <a:gd name="connsiteX3" fmla="*/ 2784686 w 2784686"/>
              <a:gd name="connsiteY3" fmla="*/ 0 h 1422688"/>
              <a:gd name="connsiteX0" fmla="*/ 0 w 2784686"/>
              <a:gd name="connsiteY0" fmla="*/ 1238865 h 1238865"/>
              <a:gd name="connsiteX1" fmla="*/ 530942 w 2784686"/>
              <a:gd name="connsiteY1" fmla="*/ 1238865 h 1238865"/>
              <a:gd name="connsiteX2" fmla="*/ 530942 w 2784686"/>
              <a:gd name="connsiteY2" fmla="*/ 0 h 1238865"/>
              <a:gd name="connsiteX3" fmla="*/ 2784686 w 2784686"/>
              <a:gd name="connsiteY3" fmla="*/ 55148 h 1238865"/>
              <a:gd name="connsiteX0" fmla="*/ 0 w 2839833"/>
              <a:gd name="connsiteY0" fmla="*/ 1257247 h 1257247"/>
              <a:gd name="connsiteX1" fmla="*/ 530942 w 2839833"/>
              <a:gd name="connsiteY1" fmla="*/ 1257247 h 1257247"/>
              <a:gd name="connsiteX2" fmla="*/ 530942 w 2839833"/>
              <a:gd name="connsiteY2" fmla="*/ 18382 h 1257247"/>
              <a:gd name="connsiteX3" fmla="*/ 2839833 w 2839833"/>
              <a:gd name="connsiteY3" fmla="*/ 0 h 1257247"/>
              <a:gd name="connsiteX0" fmla="*/ 0 w 2876598"/>
              <a:gd name="connsiteY0" fmla="*/ 1238865 h 1238865"/>
              <a:gd name="connsiteX1" fmla="*/ 530942 w 2876598"/>
              <a:gd name="connsiteY1" fmla="*/ 1238865 h 1238865"/>
              <a:gd name="connsiteX2" fmla="*/ 530942 w 2876598"/>
              <a:gd name="connsiteY2" fmla="*/ 0 h 1238865"/>
              <a:gd name="connsiteX3" fmla="*/ 2876598 w 2876598"/>
              <a:gd name="connsiteY3" fmla="*/ 18383 h 1238865"/>
              <a:gd name="connsiteX0" fmla="*/ 0 w 3060422"/>
              <a:gd name="connsiteY0" fmla="*/ 1238865 h 1238865"/>
              <a:gd name="connsiteX1" fmla="*/ 530942 w 3060422"/>
              <a:gd name="connsiteY1" fmla="*/ 1238865 h 1238865"/>
              <a:gd name="connsiteX2" fmla="*/ 530942 w 3060422"/>
              <a:gd name="connsiteY2" fmla="*/ 0 h 1238865"/>
              <a:gd name="connsiteX3" fmla="*/ 3060422 w 3060422"/>
              <a:gd name="connsiteY3" fmla="*/ 18383 h 1238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60422" h="1238865">
                <a:moveTo>
                  <a:pt x="0" y="1238865"/>
                </a:moveTo>
                <a:lnTo>
                  <a:pt x="530942" y="1238865"/>
                </a:lnTo>
                <a:lnTo>
                  <a:pt x="530942" y="0"/>
                </a:lnTo>
                <a:lnTo>
                  <a:pt x="3060422" y="18383"/>
                </a:lnTo>
              </a:path>
            </a:pathLst>
          </a:cu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олилиния 15"/>
          <p:cNvSpPr/>
          <p:nvPr/>
        </p:nvSpPr>
        <p:spPr>
          <a:xfrm>
            <a:off x="395536" y="5805264"/>
            <a:ext cx="2707188" cy="850090"/>
          </a:xfrm>
          <a:custGeom>
            <a:avLst/>
            <a:gdLst>
              <a:gd name="connsiteX0" fmla="*/ 0 w 2271251"/>
              <a:gd name="connsiteY0" fmla="*/ 1179871 h 1179871"/>
              <a:gd name="connsiteX1" fmla="*/ 501445 w 2271251"/>
              <a:gd name="connsiteY1" fmla="*/ 1179871 h 1179871"/>
              <a:gd name="connsiteX2" fmla="*/ 1224116 w 2271251"/>
              <a:gd name="connsiteY2" fmla="*/ 648929 h 1179871"/>
              <a:gd name="connsiteX3" fmla="*/ 2271251 w 2271251"/>
              <a:gd name="connsiteY3" fmla="*/ 0 h 1179871"/>
              <a:gd name="connsiteX0" fmla="*/ 0 w 2271251"/>
              <a:gd name="connsiteY0" fmla="*/ 1179871 h 1179871"/>
              <a:gd name="connsiteX1" fmla="*/ 501445 w 2271251"/>
              <a:gd name="connsiteY1" fmla="*/ 1179871 h 1179871"/>
              <a:gd name="connsiteX2" fmla="*/ 1224116 w 2271251"/>
              <a:gd name="connsiteY2" fmla="*/ 648929 h 1179871"/>
              <a:gd name="connsiteX3" fmla="*/ 2271251 w 2271251"/>
              <a:gd name="connsiteY3" fmla="*/ 0 h 1179871"/>
              <a:gd name="connsiteX0" fmla="*/ 0 w 2271251"/>
              <a:gd name="connsiteY0" fmla="*/ 1179871 h 1219199"/>
              <a:gd name="connsiteX1" fmla="*/ 501445 w 2271251"/>
              <a:gd name="connsiteY1" fmla="*/ 1179871 h 1219199"/>
              <a:gd name="connsiteX2" fmla="*/ 1224116 w 2271251"/>
              <a:gd name="connsiteY2" fmla="*/ 648929 h 1219199"/>
              <a:gd name="connsiteX3" fmla="*/ 2271251 w 2271251"/>
              <a:gd name="connsiteY3" fmla="*/ 0 h 1219199"/>
              <a:gd name="connsiteX0" fmla="*/ 0 w 2271251"/>
              <a:gd name="connsiteY0" fmla="*/ 1179871 h 1179871"/>
              <a:gd name="connsiteX1" fmla="*/ 501445 w 2271251"/>
              <a:gd name="connsiteY1" fmla="*/ 1179871 h 1179871"/>
              <a:gd name="connsiteX2" fmla="*/ 1224116 w 2271251"/>
              <a:gd name="connsiteY2" fmla="*/ 648929 h 1179871"/>
              <a:gd name="connsiteX3" fmla="*/ 2271251 w 2271251"/>
              <a:gd name="connsiteY3" fmla="*/ 0 h 1179871"/>
              <a:gd name="connsiteX0" fmla="*/ 0 w 2271251"/>
              <a:gd name="connsiteY0" fmla="*/ 1179871 h 1179871"/>
              <a:gd name="connsiteX1" fmla="*/ 501445 w 2271251"/>
              <a:gd name="connsiteY1" fmla="*/ 1179871 h 1179871"/>
              <a:gd name="connsiteX2" fmla="*/ 1224116 w 2271251"/>
              <a:gd name="connsiteY2" fmla="*/ 648929 h 1179871"/>
              <a:gd name="connsiteX3" fmla="*/ 2271251 w 2271251"/>
              <a:gd name="connsiteY3" fmla="*/ 0 h 1179871"/>
              <a:gd name="connsiteX0" fmla="*/ 0 w 2271251"/>
              <a:gd name="connsiteY0" fmla="*/ 1179871 h 1230124"/>
              <a:gd name="connsiteX1" fmla="*/ 501445 w 2271251"/>
              <a:gd name="connsiteY1" fmla="*/ 1179871 h 1230124"/>
              <a:gd name="connsiteX2" fmla="*/ 1327355 w 2271251"/>
              <a:gd name="connsiteY2" fmla="*/ 501445 h 1230124"/>
              <a:gd name="connsiteX3" fmla="*/ 2271251 w 2271251"/>
              <a:gd name="connsiteY3" fmla="*/ 0 h 1230124"/>
              <a:gd name="connsiteX0" fmla="*/ 0 w 2271251"/>
              <a:gd name="connsiteY0" fmla="*/ 1179871 h 1230124"/>
              <a:gd name="connsiteX1" fmla="*/ 501445 w 2271251"/>
              <a:gd name="connsiteY1" fmla="*/ 1179871 h 1230124"/>
              <a:gd name="connsiteX2" fmla="*/ 1327355 w 2271251"/>
              <a:gd name="connsiteY2" fmla="*/ 501445 h 1230124"/>
              <a:gd name="connsiteX3" fmla="*/ 2271251 w 2271251"/>
              <a:gd name="connsiteY3" fmla="*/ 0 h 1230124"/>
              <a:gd name="connsiteX0" fmla="*/ 0 w 2271251"/>
              <a:gd name="connsiteY0" fmla="*/ 1179871 h 1230124"/>
              <a:gd name="connsiteX1" fmla="*/ 501445 w 2271251"/>
              <a:gd name="connsiteY1" fmla="*/ 1179871 h 1230124"/>
              <a:gd name="connsiteX2" fmla="*/ 1327355 w 2271251"/>
              <a:gd name="connsiteY2" fmla="*/ 501445 h 1230124"/>
              <a:gd name="connsiteX3" fmla="*/ 2271251 w 2271251"/>
              <a:gd name="connsiteY3" fmla="*/ 0 h 1230124"/>
              <a:gd name="connsiteX0" fmla="*/ 0 w 2271251"/>
              <a:gd name="connsiteY0" fmla="*/ 1179871 h 1230124"/>
              <a:gd name="connsiteX1" fmla="*/ 501445 w 2271251"/>
              <a:gd name="connsiteY1" fmla="*/ 1179871 h 1230124"/>
              <a:gd name="connsiteX2" fmla="*/ 1327355 w 2271251"/>
              <a:gd name="connsiteY2" fmla="*/ 501445 h 1230124"/>
              <a:gd name="connsiteX3" fmla="*/ 2271251 w 2271251"/>
              <a:gd name="connsiteY3" fmla="*/ 0 h 1230124"/>
              <a:gd name="connsiteX0" fmla="*/ 0 w 2271251"/>
              <a:gd name="connsiteY0" fmla="*/ 1179871 h 1230124"/>
              <a:gd name="connsiteX1" fmla="*/ 501445 w 2271251"/>
              <a:gd name="connsiteY1" fmla="*/ 1179871 h 1230124"/>
              <a:gd name="connsiteX2" fmla="*/ 1327355 w 2271251"/>
              <a:gd name="connsiteY2" fmla="*/ 501445 h 1230124"/>
              <a:gd name="connsiteX3" fmla="*/ 2050025 w 2271251"/>
              <a:gd name="connsiteY3" fmla="*/ 88489 h 1230124"/>
              <a:gd name="connsiteX4" fmla="*/ 2271251 w 2271251"/>
              <a:gd name="connsiteY4" fmla="*/ 0 h 1230124"/>
              <a:gd name="connsiteX0" fmla="*/ 0 w 2875935"/>
              <a:gd name="connsiteY0" fmla="*/ 1100869 h 1151122"/>
              <a:gd name="connsiteX1" fmla="*/ 501445 w 2875935"/>
              <a:gd name="connsiteY1" fmla="*/ 1100869 h 1151122"/>
              <a:gd name="connsiteX2" fmla="*/ 1327355 w 2875935"/>
              <a:gd name="connsiteY2" fmla="*/ 422443 h 1151122"/>
              <a:gd name="connsiteX3" fmla="*/ 2050025 w 2875935"/>
              <a:gd name="connsiteY3" fmla="*/ 9487 h 1151122"/>
              <a:gd name="connsiteX4" fmla="*/ 2875935 w 2875935"/>
              <a:gd name="connsiteY4" fmla="*/ 407695 h 1151122"/>
              <a:gd name="connsiteX0" fmla="*/ 0 w 2875935"/>
              <a:gd name="connsiteY0" fmla="*/ 1095743 h 1145996"/>
              <a:gd name="connsiteX1" fmla="*/ 501445 w 2875935"/>
              <a:gd name="connsiteY1" fmla="*/ 1095743 h 1145996"/>
              <a:gd name="connsiteX2" fmla="*/ 1327355 w 2875935"/>
              <a:gd name="connsiteY2" fmla="*/ 417317 h 1145996"/>
              <a:gd name="connsiteX3" fmla="*/ 2050025 w 2875935"/>
              <a:gd name="connsiteY3" fmla="*/ 4361 h 1145996"/>
              <a:gd name="connsiteX4" fmla="*/ 2875935 w 2875935"/>
              <a:gd name="connsiteY4" fmla="*/ 402569 h 1145996"/>
              <a:gd name="connsiteX0" fmla="*/ 0 w 2875935"/>
              <a:gd name="connsiteY0" fmla="*/ 1095743 h 1145996"/>
              <a:gd name="connsiteX1" fmla="*/ 501445 w 2875935"/>
              <a:gd name="connsiteY1" fmla="*/ 1095743 h 1145996"/>
              <a:gd name="connsiteX2" fmla="*/ 1327355 w 2875935"/>
              <a:gd name="connsiteY2" fmla="*/ 417317 h 1145996"/>
              <a:gd name="connsiteX3" fmla="*/ 2050025 w 2875935"/>
              <a:gd name="connsiteY3" fmla="*/ 4361 h 1145996"/>
              <a:gd name="connsiteX4" fmla="*/ 2875935 w 2875935"/>
              <a:gd name="connsiteY4" fmla="*/ 402569 h 1145996"/>
              <a:gd name="connsiteX0" fmla="*/ 0 w 2875935"/>
              <a:gd name="connsiteY0" fmla="*/ 1095743 h 1113222"/>
              <a:gd name="connsiteX1" fmla="*/ 501445 w 2875935"/>
              <a:gd name="connsiteY1" fmla="*/ 1095743 h 1113222"/>
              <a:gd name="connsiteX2" fmla="*/ 1327355 w 2875935"/>
              <a:gd name="connsiteY2" fmla="*/ 417317 h 1113222"/>
              <a:gd name="connsiteX3" fmla="*/ 2050025 w 2875935"/>
              <a:gd name="connsiteY3" fmla="*/ 4361 h 1113222"/>
              <a:gd name="connsiteX4" fmla="*/ 2875935 w 2875935"/>
              <a:gd name="connsiteY4" fmla="*/ 402569 h 1113222"/>
              <a:gd name="connsiteX0" fmla="*/ 0 w 2875935"/>
              <a:gd name="connsiteY0" fmla="*/ 1095743 h 1100113"/>
              <a:gd name="connsiteX1" fmla="*/ 501445 w 2875935"/>
              <a:gd name="connsiteY1" fmla="*/ 1095743 h 1100113"/>
              <a:gd name="connsiteX2" fmla="*/ 1327355 w 2875935"/>
              <a:gd name="connsiteY2" fmla="*/ 417317 h 1100113"/>
              <a:gd name="connsiteX3" fmla="*/ 2050025 w 2875935"/>
              <a:gd name="connsiteY3" fmla="*/ 4361 h 1100113"/>
              <a:gd name="connsiteX4" fmla="*/ 2875935 w 2875935"/>
              <a:gd name="connsiteY4" fmla="*/ 402569 h 1100113"/>
              <a:gd name="connsiteX0" fmla="*/ 0 w 2875935"/>
              <a:gd name="connsiteY0" fmla="*/ 1095743 h 1100113"/>
              <a:gd name="connsiteX1" fmla="*/ 501445 w 2875935"/>
              <a:gd name="connsiteY1" fmla="*/ 1095743 h 1100113"/>
              <a:gd name="connsiteX2" fmla="*/ 1327355 w 2875935"/>
              <a:gd name="connsiteY2" fmla="*/ 417317 h 1100113"/>
              <a:gd name="connsiteX3" fmla="*/ 2050025 w 2875935"/>
              <a:gd name="connsiteY3" fmla="*/ 4361 h 1100113"/>
              <a:gd name="connsiteX4" fmla="*/ 2875935 w 2875935"/>
              <a:gd name="connsiteY4" fmla="*/ 402569 h 1100113"/>
              <a:gd name="connsiteX0" fmla="*/ 0 w 3554361"/>
              <a:gd name="connsiteY0" fmla="*/ 1094859 h 1099229"/>
              <a:gd name="connsiteX1" fmla="*/ 501445 w 3554361"/>
              <a:gd name="connsiteY1" fmla="*/ 1094859 h 1099229"/>
              <a:gd name="connsiteX2" fmla="*/ 1327355 w 3554361"/>
              <a:gd name="connsiteY2" fmla="*/ 416433 h 1099229"/>
              <a:gd name="connsiteX3" fmla="*/ 2050025 w 3554361"/>
              <a:gd name="connsiteY3" fmla="*/ 3477 h 1099229"/>
              <a:gd name="connsiteX4" fmla="*/ 3554361 w 3554361"/>
              <a:gd name="connsiteY4" fmla="*/ 667156 h 1099229"/>
              <a:gd name="connsiteX0" fmla="*/ 0 w 3495368"/>
              <a:gd name="connsiteY0" fmla="*/ 1093218 h 1097588"/>
              <a:gd name="connsiteX1" fmla="*/ 501445 w 3495368"/>
              <a:gd name="connsiteY1" fmla="*/ 1093218 h 1097588"/>
              <a:gd name="connsiteX2" fmla="*/ 1327355 w 3495368"/>
              <a:gd name="connsiteY2" fmla="*/ 414792 h 1097588"/>
              <a:gd name="connsiteX3" fmla="*/ 2050025 w 3495368"/>
              <a:gd name="connsiteY3" fmla="*/ 1836 h 1097588"/>
              <a:gd name="connsiteX4" fmla="*/ 3495368 w 3495368"/>
              <a:gd name="connsiteY4" fmla="*/ 591773 h 1097588"/>
              <a:gd name="connsiteX0" fmla="*/ 0 w 3495368"/>
              <a:gd name="connsiteY0" fmla="*/ 1093218 h 1097588"/>
              <a:gd name="connsiteX1" fmla="*/ 501445 w 3495368"/>
              <a:gd name="connsiteY1" fmla="*/ 1093218 h 1097588"/>
              <a:gd name="connsiteX2" fmla="*/ 1327355 w 3495368"/>
              <a:gd name="connsiteY2" fmla="*/ 414792 h 1097588"/>
              <a:gd name="connsiteX3" fmla="*/ 2050025 w 3495368"/>
              <a:gd name="connsiteY3" fmla="*/ 1836 h 1097588"/>
              <a:gd name="connsiteX4" fmla="*/ 3495368 w 3495368"/>
              <a:gd name="connsiteY4" fmla="*/ 591773 h 1097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95368" h="1097588">
                <a:moveTo>
                  <a:pt x="0" y="1093218"/>
                </a:moveTo>
                <a:cubicBezTo>
                  <a:pt x="167148" y="1093218"/>
                  <a:pt x="235974" y="1103051"/>
                  <a:pt x="501445" y="1093218"/>
                </a:cubicBezTo>
                <a:cubicBezTo>
                  <a:pt x="766916" y="1083385"/>
                  <a:pt x="892277" y="522947"/>
                  <a:pt x="1327355" y="414792"/>
                </a:cubicBezTo>
                <a:cubicBezTo>
                  <a:pt x="1762433" y="306637"/>
                  <a:pt x="1688690" y="-27661"/>
                  <a:pt x="2050025" y="1836"/>
                </a:cubicBezTo>
                <a:cubicBezTo>
                  <a:pt x="2411360" y="31333"/>
                  <a:pt x="2676833" y="532779"/>
                  <a:pt x="3495368" y="591773"/>
                </a:cubicBezTo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1021838" y="4331297"/>
            <a:ext cx="1135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</a:rPr>
              <a:t>450 nm</a:t>
            </a:r>
            <a:endParaRPr lang="ru-RU" sz="2400" b="1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81681" y="6193689"/>
            <a:ext cx="1135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680 nm</a:t>
            </a:r>
            <a:endParaRPr lang="ru-RU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633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20" grpId="0"/>
      <p:bldP spid="22" grpId="0"/>
      <p:bldP spid="15" grpId="0" animBg="1"/>
      <p:bldP spid="16" grpId="0" animBg="1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704193"/>
            <a:ext cx="3105404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0" y="637004"/>
            <a:ext cx="9144000" cy="2071916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637004"/>
            <a:ext cx="4608511" cy="2071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5399906" y="1002028"/>
            <a:ext cx="363659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b="1" i="1" dirty="0" err="1" smtClean="0"/>
              <a:t>Kautsky</a:t>
            </a:r>
            <a:r>
              <a:rPr lang="de-DE" sz="1600" b="1" i="1" dirty="0" smtClean="0"/>
              <a:t> </a:t>
            </a:r>
            <a:r>
              <a:rPr lang="de-DE" sz="1600" b="1" i="1" dirty="0"/>
              <a:t>H., </a:t>
            </a:r>
            <a:r>
              <a:rPr lang="de-DE" sz="1600" b="1" i="1" dirty="0" smtClean="0"/>
              <a:t>Hirsch </a:t>
            </a:r>
            <a:r>
              <a:rPr lang="de-DE" sz="1600" b="1" i="1" dirty="0"/>
              <a:t>A. </a:t>
            </a:r>
            <a:r>
              <a:rPr lang="de-DE" sz="1600" dirty="0"/>
              <a:t>(1931), </a:t>
            </a:r>
            <a:r>
              <a:rPr lang="ru-RU" sz="1600" dirty="0" smtClean="0"/>
              <a:t/>
            </a:r>
            <a:br>
              <a:rPr lang="ru-RU" sz="1600" dirty="0" smtClean="0"/>
            </a:br>
            <a:r>
              <a:rPr lang="de-DE" sz="1600" dirty="0" smtClean="0"/>
              <a:t>Neue </a:t>
            </a:r>
            <a:r>
              <a:rPr lang="de-DE" sz="1600" dirty="0"/>
              <a:t>Versuche zur </a:t>
            </a:r>
            <a:r>
              <a:rPr lang="de-DE" sz="1600" dirty="0" smtClean="0"/>
              <a:t>Kohlensäureassimilation</a:t>
            </a:r>
            <a:r>
              <a:rPr lang="de-DE" sz="1600" dirty="0"/>
              <a:t>, Naturwissenschaften, </a:t>
            </a:r>
            <a:r>
              <a:rPr lang="de-DE" sz="1600" dirty="0" smtClean="0"/>
              <a:t/>
            </a:r>
            <a:br>
              <a:rPr lang="de-DE" sz="1600" dirty="0" smtClean="0"/>
            </a:br>
            <a:r>
              <a:rPr lang="de-DE" sz="1600" b="1" dirty="0" smtClean="0"/>
              <a:t>19</a:t>
            </a:r>
            <a:r>
              <a:rPr lang="de-DE" sz="1600" dirty="0" smtClean="0"/>
              <a:t>: 964-964</a:t>
            </a:r>
            <a:endParaRPr lang="de-DE" sz="16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2708920"/>
            <a:ext cx="5580112" cy="4149080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573016"/>
            <a:ext cx="5494705" cy="31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Прямоугольник 14"/>
          <p:cNvSpPr/>
          <p:nvPr/>
        </p:nvSpPr>
        <p:spPr>
          <a:xfrm>
            <a:off x="2735982" y="2852936"/>
            <a:ext cx="291613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1" dirty="0" err="1" smtClean="0"/>
              <a:t>Riznichenko</a:t>
            </a:r>
            <a:r>
              <a:rPr lang="en-US" sz="1600" b="1" i="1" dirty="0" smtClean="0"/>
              <a:t> G., </a:t>
            </a:r>
            <a:r>
              <a:rPr lang="en-US" sz="1600" b="1" i="1" dirty="0" err="1" smtClean="0"/>
              <a:t>Lebedeva</a:t>
            </a:r>
            <a:r>
              <a:rPr lang="en-US" sz="1600" b="1" i="1" dirty="0" smtClean="0"/>
              <a:t> G., </a:t>
            </a:r>
            <a:r>
              <a:rPr lang="en-US" sz="1600" b="1" i="1" dirty="0" err="1" smtClean="0"/>
              <a:t>Pogosyan</a:t>
            </a:r>
            <a:r>
              <a:rPr lang="en-US" sz="1600" b="1" i="1" dirty="0" smtClean="0"/>
              <a:t> S., </a:t>
            </a:r>
            <a:r>
              <a:rPr lang="en-US" sz="1600" b="1" i="1" dirty="0" err="1" smtClean="0"/>
              <a:t>Sivchenko</a:t>
            </a:r>
            <a:r>
              <a:rPr lang="en-US" sz="1600" b="1" i="1" dirty="0" smtClean="0"/>
              <a:t> M., Rubin A.</a:t>
            </a:r>
            <a:r>
              <a:rPr lang="de-DE" sz="1600" b="1" i="1" dirty="0" smtClean="0"/>
              <a:t> </a:t>
            </a:r>
            <a:r>
              <a:rPr lang="de-DE" sz="1600" dirty="0"/>
              <a:t>(</a:t>
            </a:r>
            <a:r>
              <a:rPr lang="de-DE" sz="1600" dirty="0" smtClean="0"/>
              <a:t>1996), </a:t>
            </a:r>
            <a:r>
              <a:rPr lang="ru-RU" sz="1600" dirty="0" smtClean="0"/>
              <a:t/>
            </a:r>
            <a:br>
              <a:rPr lang="ru-RU" sz="1600" dirty="0" smtClean="0"/>
            </a:br>
            <a:r>
              <a:rPr lang="de-DE" sz="1600" dirty="0" err="1" smtClean="0"/>
              <a:t>Photosynthesis</a:t>
            </a:r>
            <a:r>
              <a:rPr lang="de-DE" sz="1600" dirty="0" smtClean="0"/>
              <a:t> Research </a:t>
            </a:r>
            <a:br>
              <a:rPr lang="de-DE" sz="1600" dirty="0" smtClean="0"/>
            </a:br>
            <a:r>
              <a:rPr lang="de-DE" sz="1600" b="1" dirty="0" smtClean="0"/>
              <a:t>49</a:t>
            </a:r>
            <a:r>
              <a:rPr lang="de-DE" sz="1600" dirty="0" smtClean="0"/>
              <a:t>: 151-157</a:t>
            </a:r>
            <a:endParaRPr lang="de-DE" sz="16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5993829" y="5808166"/>
            <a:ext cx="311467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1" dirty="0" err="1" smtClean="0"/>
              <a:t>Stirbet</a:t>
            </a:r>
            <a:r>
              <a:rPr lang="en-US" sz="1600" b="1" i="1" dirty="0" smtClean="0"/>
              <a:t> A., </a:t>
            </a:r>
            <a:r>
              <a:rPr lang="en-US" sz="1600" b="1" i="1" dirty="0" err="1" smtClean="0"/>
              <a:t>Riznichenko</a:t>
            </a:r>
            <a:r>
              <a:rPr lang="en-US" sz="1600" b="1" i="1" dirty="0" smtClean="0"/>
              <a:t> </a:t>
            </a:r>
            <a:r>
              <a:rPr lang="en-US" sz="1600" b="1" i="1" dirty="0" err="1" smtClean="0"/>
              <a:t>G.Yu</a:t>
            </a:r>
            <a:r>
              <a:rPr lang="en-US" sz="1600" b="1" i="1" dirty="0" smtClean="0"/>
              <a:t>., Rubin A.B., </a:t>
            </a:r>
            <a:r>
              <a:rPr lang="en-US" sz="1600" b="1" i="1" dirty="0" err="1" smtClean="0"/>
              <a:t>Govindjee</a:t>
            </a:r>
            <a:r>
              <a:rPr lang="de-DE" sz="1600" b="1" i="1" dirty="0" smtClean="0"/>
              <a:t> </a:t>
            </a:r>
            <a:r>
              <a:rPr lang="de-DE" sz="1600" dirty="0" smtClean="0"/>
              <a:t>(2014), </a:t>
            </a:r>
            <a:r>
              <a:rPr lang="ru-RU" sz="1600" dirty="0" smtClean="0"/>
              <a:t/>
            </a:r>
            <a:br>
              <a:rPr lang="ru-RU" sz="1600" dirty="0" smtClean="0"/>
            </a:br>
            <a:r>
              <a:rPr lang="de-DE" sz="1600" dirty="0" err="1" smtClean="0"/>
              <a:t>Biochemistry</a:t>
            </a:r>
            <a:r>
              <a:rPr lang="de-DE" sz="1600" dirty="0" smtClean="0"/>
              <a:t> (</a:t>
            </a:r>
            <a:r>
              <a:rPr lang="de-DE" sz="1600" dirty="0" err="1" smtClean="0"/>
              <a:t>Moscow</a:t>
            </a:r>
            <a:r>
              <a:rPr lang="de-DE" sz="1600" dirty="0" smtClean="0"/>
              <a:t>), </a:t>
            </a:r>
            <a:br>
              <a:rPr lang="de-DE" sz="1600" dirty="0" smtClean="0"/>
            </a:br>
            <a:r>
              <a:rPr lang="de-DE" sz="1600" b="1" dirty="0" smtClean="0"/>
              <a:t>79</a:t>
            </a:r>
            <a:r>
              <a:rPr lang="de-DE" sz="1600" dirty="0" smtClean="0"/>
              <a:t> (4): 291-323 </a:t>
            </a:r>
            <a:endParaRPr lang="de-DE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996749" y="-27384"/>
            <a:ext cx="70323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accent1"/>
                </a:solidFill>
              </a:rPr>
              <a:t>Fluorescence transient of dark-adapted plants</a:t>
            </a:r>
            <a:endParaRPr lang="ru-RU" sz="2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94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88</TotalTime>
  <Words>294</Words>
  <Application>Microsoft Office PowerPoint</Application>
  <PresentationFormat>Экран (4:3)</PresentationFormat>
  <Paragraphs>84</Paragraphs>
  <Slides>1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16" baseType="lpstr">
      <vt:lpstr>Тема Office</vt:lpstr>
      <vt:lpstr>Equation</vt:lpstr>
      <vt:lpstr>MathType 6.0 Equation</vt:lpstr>
      <vt:lpstr>Spectral  Multi Exponential Approximation  as a Robust Tool  for Analysis  of Complex System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PC</dc:creator>
  <cp:lastModifiedBy>PC</cp:lastModifiedBy>
  <cp:revision>147</cp:revision>
  <dcterms:created xsi:type="dcterms:W3CDTF">2015-09-22T21:43:34Z</dcterms:created>
  <dcterms:modified xsi:type="dcterms:W3CDTF">2017-07-02T23:01:32Z</dcterms:modified>
</cp:coreProperties>
</file>